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4D4B" w:rsidRDefault="00C64D4B" w:rsidP="00C64D4B">
      <w:pPr>
        <w:pStyle w:val="a3"/>
      </w:pPr>
      <w:r>
        <w:t>ФЕДЕРАЛЬНОЕ АГЕНТСТВО ПО ОБРАЗОВАНИЮ</w:t>
      </w:r>
    </w:p>
    <w:p w:rsidR="00C64D4B" w:rsidRPr="008A1873" w:rsidRDefault="00C64D4B" w:rsidP="00C64D4B">
      <w:pPr>
        <w:widowControl w:val="0"/>
        <w:autoSpaceDE w:val="0"/>
        <w:autoSpaceDN w:val="0"/>
        <w:adjustRightInd w:val="0"/>
        <w:jc w:val="center"/>
        <w:rPr>
          <w:sz w:val="22"/>
          <w:szCs w:val="22"/>
        </w:rPr>
      </w:pPr>
      <w:r w:rsidRPr="008A1873">
        <w:rPr>
          <w:sz w:val="22"/>
          <w:szCs w:val="22"/>
        </w:rPr>
        <w:t>Государственное образовательное учреждение высшего профессионального образования</w:t>
      </w:r>
    </w:p>
    <w:p w:rsidR="00C64D4B" w:rsidRDefault="00C64D4B" w:rsidP="00C64D4B">
      <w:pPr>
        <w:widowControl w:val="0"/>
        <w:autoSpaceDE w:val="0"/>
        <w:autoSpaceDN w:val="0"/>
        <w:adjustRightInd w:val="0"/>
        <w:jc w:val="center"/>
        <w:rPr>
          <w:b/>
          <w:bCs/>
          <w:sz w:val="20"/>
          <w:szCs w:val="20"/>
        </w:rPr>
      </w:pPr>
      <w:r>
        <w:t>«</w:t>
      </w:r>
      <w:r>
        <w:rPr>
          <w:b/>
          <w:bCs/>
          <w:sz w:val="20"/>
          <w:szCs w:val="20"/>
        </w:rPr>
        <w:t xml:space="preserve">САНКТ-ПЕТЕРБУРГСКИЙ ГОСУДАРСТВЕННЫЙ УНИВЕРСИТЕТ </w:t>
      </w:r>
      <w:r>
        <w:rPr>
          <w:b/>
          <w:bCs/>
          <w:sz w:val="20"/>
          <w:szCs w:val="20"/>
        </w:rPr>
        <w:br/>
        <w:t>АЭРОКОСМИЧЕСКОГО ПРИБОРОСТРОЕНИЯ»</w:t>
      </w:r>
    </w:p>
    <w:p w:rsidR="00C64D4B" w:rsidRDefault="00C64D4B" w:rsidP="00C64D4B">
      <w:pPr>
        <w:widowControl w:val="0"/>
        <w:autoSpaceDE w:val="0"/>
        <w:autoSpaceDN w:val="0"/>
        <w:adjustRightInd w:val="0"/>
        <w:spacing w:before="1200"/>
      </w:pPr>
    </w:p>
    <w:p w:rsidR="00C64D4B" w:rsidRPr="004848DF" w:rsidRDefault="00C64D4B" w:rsidP="00C64D4B">
      <w:pPr>
        <w:widowControl w:val="0"/>
        <w:autoSpaceDE w:val="0"/>
        <w:autoSpaceDN w:val="0"/>
        <w:adjustRightInd w:val="0"/>
        <w:spacing w:before="1200"/>
      </w:pPr>
      <w:r w:rsidRPr="004848DF">
        <w:t xml:space="preserve">КУРСОВАЯ РАБОТА  </w:t>
      </w:r>
      <w:r w:rsidRPr="004848DF">
        <w:br/>
        <w:t>ЗАЩИЩЕНА С ОЦЕНКОЙ</w:t>
      </w:r>
    </w:p>
    <w:p w:rsidR="00C64D4B" w:rsidRPr="004848DF" w:rsidRDefault="00C64D4B" w:rsidP="00C64D4B">
      <w:pPr>
        <w:widowControl w:val="0"/>
        <w:autoSpaceDE w:val="0"/>
        <w:autoSpaceDN w:val="0"/>
        <w:adjustRightInd w:val="0"/>
        <w:spacing w:before="120" w:line="360" w:lineRule="auto"/>
      </w:pPr>
      <w:r w:rsidRPr="004848DF">
        <w:t>РУКОВОДИТЕЛЬ</w:t>
      </w:r>
    </w:p>
    <w:tbl>
      <w:tblPr>
        <w:tblW w:w="96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1"/>
        <w:gridCol w:w="283"/>
        <w:gridCol w:w="2833"/>
        <w:gridCol w:w="236"/>
        <w:gridCol w:w="3031"/>
      </w:tblGrid>
      <w:tr w:rsidR="00C64D4B" w:rsidTr="00C64D4B">
        <w:tc>
          <w:tcPr>
            <w:tcW w:w="3261" w:type="dxa"/>
            <w:tcBorders>
              <w:top w:val="nil"/>
              <w:left w:val="nil"/>
              <w:right w:val="nil"/>
            </w:tcBorders>
            <w:vAlign w:val="center"/>
          </w:tcPr>
          <w:p w:rsidR="00C64D4B" w:rsidRPr="00DB1EE7" w:rsidRDefault="00C64D4B" w:rsidP="00C64D4B">
            <w:pPr>
              <w:widowControl w:val="0"/>
              <w:autoSpaceDE w:val="0"/>
              <w:autoSpaceDN w:val="0"/>
              <w:adjustRightInd w:val="0"/>
              <w:spacing w:before="140"/>
              <w:ind w:right="-108"/>
              <w:jc w:val="center"/>
            </w:pPr>
          </w:p>
        </w:tc>
        <w:tc>
          <w:tcPr>
            <w:tcW w:w="283" w:type="dxa"/>
            <w:tcBorders>
              <w:top w:val="nil"/>
              <w:left w:val="nil"/>
              <w:bottom w:val="nil"/>
              <w:right w:val="nil"/>
            </w:tcBorders>
            <w:vAlign w:val="center"/>
          </w:tcPr>
          <w:p w:rsidR="00C64D4B" w:rsidRDefault="00C64D4B" w:rsidP="00C64D4B">
            <w:pPr>
              <w:widowControl w:val="0"/>
              <w:autoSpaceDE w:val="0"/>
              <w:autoSpaceDN w:val="0"/>
              <w:adjustRightInd w:val="0"/>
              <w:spacing w:before="140"/>
              <w:jc w:val="center"/>
            </w:pPr>
          </w:p>
        </w:tc>
        <w:tc>
          <w:tcPr>
            <w:tcW w:w="2833" w:type="dxa"/>
            <w:tcBorders>
              <w:top w:val="nil"/>
              <w:left w:val="nil"/>
              <w:right w:val="nil"/>
            </w:tcBorders>
            <w:vAlign w:val="center"/>
          </w:tcPr>
          <w:p w:rsidR="00C64D4B" w:rsidRDefault="00C64D4B" w:rsidP="00C64D4B">
            <w:pPr>
              <w:widowControl w:val="0"/>
              <w:autoSpaceDE w:val="0"/>
              <w:autoSpaceDN w:val="0"/>
              <w:adjustRightInd w:val="0"/>
              <w:spacing w:before="140"/>
              <w:jc w:val="center"/>
            </w:pPr>
          </w:p>
        </w:tc>
        <w:tc>
          <w:tcPr>
            <w:tcW w:w="236" w:type="dxa"/>
            <w:tcBorders>
              <w:top w:val="nil"/>
              <w:left w:val="nil"/>
              <w:bottom w:val="nil"/>
              <w:right w:val="nil"/>
            </w:tcBorders>
            <w:vAlign w:val="center"/>
          </w:tcPr>
          <w:p w:rsidR="00C64D4B" w:rsidRDefault="00C64D4B" w:rsidP="00C64D4B">
            <w:pPr>
              <w:widowControl w:val="0"/>
              <w:autoSpaceDE w:val="0"/>
              <w:autoSpaceDN w:val="0"/>
              <w:adjustRightInd w:val="0"/>
              <w:spacing w:before="140"/>
              <w:jc w:val="center"/>
            </w:pPr>
          </w:p>
        </w:tc>
        <w:tc>
          <w:tcPr>
            <w:tcW w:w="3026" w:type="dxa"/>
            <w:tcBorders>
              <w:top w:val="nil"/>
              <w:left w:val="nil"/>
              <w:right w:val="nil"/>
            </w:tcBorders>
            <w:vAlign w:val="center"/>
          </w:tcPr>
          <w:p w:rsidR="00C64D4B" w:rsidRPr="004848DF" w:rsidRDefault="00C64D4B" w:rsidP="00C64D4B">
            <w:pPr>
              <w:widowControl w:val="0"/>
              <w:autoSpaceDE w:val="0"/>
              <w:autoSpaceDN w:val="0"/>
              <w:adjustRightInd w:val="0"/>
              <w:spacing w:before="140"/>
              <w:jc w:val="center"/>
            </w:pPr>
            <w:r w:rsidRPr="004848DF">
              <w:t>Пятлина</w:t>
            </w:r>
            <w:r>
              <w:t xml:space="preserve"> Е.О.</w:t>
            </w:r>
          </w:p>
        </w:tc>
      </w:tr>
      <w:tr w:rsidR="00C64D4B" w:rsidTr="00C64D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261" w:type="dxa"/>
            <w:tcBorders>
              <w:top w:val="nil"/>
              <w:left w:val="nil"/>
              <w:bottom w:val="nil"/>
              <w:right w:val="nil"/>
            </w:tcBorders>
            <w:vAlign w:val="center"/>
          </w:tcPr>
          <w:p w:rsidR="00C64D4B" w:rsidRDefault="00C64D4B" w:rsidP="00C64D4B">
            <w:pPr>
              <w:widowControl w:val="0"/>
              <w:autoSpaceDE w:val="0"/>
              <w:autoSpaceDN w:val="0"/>
              <w:adjustRightInd w:val="0"/>
              <w:spacing w:line="180" w:lineRule="exact"/>
              <w:jc w:val="center"/>
              <w:rPr>
                <w:sz w:val="20"/>
                <w:szCs w:val="20"/>
              </w:rPr>
            </w:pPr>
            <w:r>
              <w:rPr>
                <w:sz w:val="20"/>
                <w:szCs w:val="20"/>
              </w:rPr>
              <w:t>должность, уч. степень, звание</w:t>
            </w:r>
          </w:p>
        </w:tc>
        <w:tc>
          <w:tcPr>
            <w:tcW w:w="283" w:type="dxa"/>
            <w:tcBorders>
              <w:top w:val="nil"/>
              <w:left w:val="nil"/>
              <w:bottom w:val="nil"/>
              <w:right w:val="nil"/>
            </w:tcBorders>
            <w:vAlign w:val="center"/>
          </w:tcPr>
          <w:p w:rsidR="00C64D4B" w:rsidRDefault="00C64D4B" w:rsidP="00C64D4B">
            <w:pPr>
              <w:widowControl w:val="0"/>
              <w:autoSpaceDE w:val="0"/>
              <w:autoSpaceDN w:val="0"/>
              <w:adjustRightInd w:val="0"/>
              <w:spacing w:line="180" w:lineRule="exact"/>
              <w:rPr>
                <w:sz w:val="22"/>
                <w:szCs w:val="22"/>
              </w:rPr>
            </w:pPr>
          </w:p>
        </w:tc>
        <w:tc>
          <w:tcPr>
            <w:tcW w:w="2833" w:type="dxa"/>
            <w:tcBorders>
              <w:top w:val="nil"/>
              <w:left w:val="nil"/>
              <w:bottom w:val="nil"/>
              <w:right w:val="nil"/>
            </w:tcBorders>
            <w:vAlign w:val="center"/>
          </w:tcPr>
          <w:p w:rsidR="00C64D4B" w:rsidRDefault="00C64D4B" w:rsidP="00C64D4B">
            <w:pPr>
              <w:widowControl w:val="0"/>
              <w:autoSpaceDE w:val="0"/>
              <w:autoSpaceDN w:val="0"/>
              <w:adjustRightInd w:val="0"/>
              <w:spacing w:line="180" w:lineRule="exact"/>
              <w:jc w:val="center"/>
              <w:rPr>
                <w:sz w:val="20"/>
                <w:szCs w:val="20"/>
              </w:rPr>
            </w:pPr>
            <w:r>
              <w:rPr>
                <w:sz w:val="20"/>
                <w:szCs w:val="20"/>
              </w:rPr>
              <w:t>подпись, дата</w:t>
            </w:r>
          </w:p>
        </w:tc>
        <w:tc>
          <w:tcPr>
            <w:tcW w:w="236" w:type="dxa"/>
            <w:tcBorders>
              <w:top w:val="nil"/>
              <w:left w:val="nil"/>
              <w:bottom w:val="nil"/>
              <w:right w:val="nil"/>
            </w:tcBorders>
            <w:vAlign w:val="center"/>
          </w:tcPr>
          <w:p w:rsidR="00C64D4B" w:rsidRDefault="00C64D4B" w:rsidP="00C64D4B">
            <w:pPr>
              <w:widowControl w:val="0"/>
              <w:autoSpaceDE w:val="0"/>
              <w:autoSpaceDN w:val="0"/>
              <w:adjustRightInd w:val="0"/>
              <w:spacing w:line="180" w:lineRule="exact"/>
              <w:rPr>
                <w:sz w:val="22"/>
                <w:szCs w:val="22"/>
              </w:rPr>
            </w:pPr>
          </w:p>
        </w:tc>
        <w:tc>
          <w:tcPr>
            <w:tcW w:w="3031" w:type="dxa"/>
            <w:tcBorders>
              <w:top w:val="nil"/>
              <w:left w:val="nil"/>
              <w:bottom w:val="nil"/>
              <w:right w:val="nil"/>
            </w:tcBorders>
            <w:vAlign w:val="center"/>
          </w:tcPr>
          <w:p w:rsidR="00C64D4B" w:rsidRDefault="00C64D4B" w:rsidP="00C64D4B">
            <w:pPr>
              <w:widowControl w:val="0"/>
              <w:autoSpaceDE w:val="0"/>
              <w:autoSpaceDN w:val="0"/>
              <w:adjustRightInd w:val="0"/>
              <w:spacing w:line="180" w:lineRule="exact"/>
              <w:jc w:val="center"/>
              <w:rPr>
                <w:sz w:val="20"/>
                <w:szCs w:val="20"/>
              </w:rPr>
            </w:pPr>
            <w:r>
              <w:rPr>
                <w:sz w:val="20"/>
                <w:szCs w:val="20"/>
              </w:rPr>
              <w:t>инициалы, фамилия</w:t>
            </w:r>
          </w:p>
        </w:tc>
      </w:tr>
    </w:tbl>
    <w:p w:rsidR="00C64D4B" w:rsidRDefault="00C64D4B" w:rsidP="00C64D4B">
      <w:pPr>
        <w:pStyle w:val="a5"/>
      </w:pPr>
    </w:p>
    <w:tbl>
      <w:tblPr>
        <w:tblW w:w="9639" w:type="dxa"/>
        <w:tblInd w:w="108" w:type="dxa"/>
        <w:tblLook w:val="0000" w:firstRow="0" w:lastRow="0" w:firstColumn="0" w:lastColumn="0" w:noHBand="0" w:noVBand="0"/>
      </w:tblPr>
      <w:tblGrid>
        <w:gridCol w:w="9639"/>
      </w:tblGrid>
      <w:tr w:rsidR="00C64D4B" w:rsidTr="00C64D4B">
        <w:tc>
          <w:tcPr>
            <w:tcW w:w="9639" w:type="dxa"/>
            <w:tcBorders>
              <w:top w:val="nil"/>
              <w:left w:val="nil"/>
              <w:bottom w:val="nil"/>
              <w:right w:val="nil"/>
            </w:tcBorders>
          </w:tcPr>
          <w:p w:rsidR="00C64D4B" w:rsidRPr="004848DF" w:rsidRDefault="00C64D4B" w:rsidP="00C64D4B">
            <w:pPr>
              <w:pStyle w:val="a5"/>
              <w:spacing w:before="720"/>
              <w:jc w:val="center"/>
            </w:pPr>
            <w:r w:rsidRPr="004848DF">
              <w:t>ПОЯСНИТЕЛЬНАЯ ЗАПИСКА</w:t>
            </w:r>
            <w:r w:rsidRPr="004848DF">
              <w:br/>
              <w:t>К КУРСОВОЙ РАБОТЕ</w:t>
            </w:r>
          </w:p>
        </w:tc>
      </w:tr>
      <w:tr w:rsidR="00C64D4B" w:rsidTr="00C64D4B">
        <w:tc>
          <w:tcPr>
            <w:tcW w:w="9639" w:type="dxa"/>
            <w:tcBorders>
              <w:top w:val="nil"/>
              <w:left w:val="nil"/>
              <w:bottom w:val="nil"/>
              <w:right w:val="nil"/>
            </w:tcBorders>
          </w:tcPr>
          <w:p w:rsidR="00A743BF" w:rsidRPr="00DB2E25" w:rsidRDefault="00C64D4B" w:rsidP="00DB2E25">
            <w:pPr>
              <w:jc w:val="center"/>
              <w:rPr>
                <w:b/>
                <w:sz w:val="32"/>
                <w:szCs w:val="32"/>
              </w:rPr>
            </w:pPr>
            <w:bookmarkStart w:id="0" w:name="_Toc317794712"/>
            <w:bookmarkStart w:id="1" w:name="_Toc317794954"/>
            <w:bookmarkStart w:id="2" w:name="_Toc317794988"/>
            <w:bookmarkStart w:id="3" w:name="_Toc317795010"/>
            <w:r w:rsidRPr="00DB2E25">
              <w:rPr>
                <w:b/>
                <w:sz w:val="32"/>
                <w:szCs w:val="32"/>
              </w:rPr>
              <w:t>Проектирование информационной системы</w:t>
            </w:r>
            <w:bookmarkEnd w:id="0"/>
            <w:bookmarkEnd w:id="1"/>
            <w:bookmarkEnd w:id="2"/>
            <w:bookmarkEnd w:id="3"/>
          </w:p>
          <w:p w:rsidR="00C64D4B" w:rsidRPr="00DB2E25" w:rsidRDefault="00C64D4B" w:rsidP="00DB2E25">
            <w:pPr>
              <w:jc w:val="center"/>
              <w:rPr>
                <w:b/>
                <w:sz w:val="32"/>
                <w:szCs w:val="32"/>
              </w:rPr>
            </w:pPr>
            <w:bookmarkStart w:id="4" w:name="_Toc317794713"/>
            <w:bookmarkStart w:id="5" w:name="_Toc317794955"/>
            <w:bookmarkStart w:id="6" w:name="_Toc317794989"/>
            <w:bookmarkStart w:id="7" w:name="_Toc317795011"/>
            <w:r w:rsidRPr="00DB2E25">
              <w:rPr>
                <w:b/>
                <w:sz w:val="32"/>
                <w:szCs w:val="32"/>
              </w:rPr>
              <w:t>«</w:t>
            </w:r>
            <w:r w:rsidR="00E36D1B" w:rsidRPr="00DB2E25">
              <w:rPr>
                <w:b/>
                <w:sz w:val="32"/>
                <w:szCs w:val="32"/>
              </w:rPr>
              <w:t>Бассейн</w:t>
            </w:r>
            <w:r w:rsidRPr="00DB2E25">
              <w:rPr>
                <w:b/>
                <w:sz w:val="32"/>
                <w:szCs w:val="32"/>
              </w:rPr>
              <w:t>»</w:t>
            </w:r>
            <w:bookmarkEnd w:id="4"/>
            <w:bookmarkEnd w:id="5"/>
            <w:bookmarkEnd w:id="6"/>
            <w:bookmarkEnd w:id="7"/>
          </w:p>
        </w:tc>
      </w:tr>
      <w:tr w:rsidR="00C64D4B" w:rsidTr="00C64D4B">
        <w:tc>
          <w:tcPr>
            <w:tcW w:w="9639" w:type="dxa"/>
            <w:tcBorders>
              <w:top w:val="nil"/>
              <w:left w:val="nil"/>
              <w:bottom w:val="nil"/>
              <w:right w:val="nil"/>
            </w:tcBorders>
          </w:tcPr>
          <w:p w:rsidR="00C64D4B" w:rsidRDefault="00C64D4B" w:rsidP="00C64D4B">
            <w:pPr>
              <w:widowControl w:val="0"/>
              <w:autoSpaceDE w:val="0"/>
              <w:autoSpaceDN w:val="0"/>
              <w:adjustRightInd w:val="0"/>
              <w:spacing w:before="100" w:beforeAutospacing="1"/>
              <w:jc w:val="center"/>
            </w:pPr>
            <w:r>
              <w:t>по дисциплине: Технология программирования</w:t>
            </w:r>
          </w:p>
        </w:tc>
      </w:tr>
    </w:tbl>
    <w:p w:rsidR="00C64D4B" w:rsidRPr="004848DF" w:rsidRDefault="00C64D4B" w:rsidP="00C64D4B">
      <w:pPr>
        <w:widowControl w:val="0"/>
        <w:autoSpaceDE w:val="0"/>
        <w:autoSpaceDN w:val="0"/>
        <w:adjustRightInd w:val="0"/>
        <w:spacing w:before="1320" w:line="360" w:lineRule="auto"/>
      </w:pPr>
      <w:r w:rsidRPr="004848DF">
        <w:t>РАБОТУ ВЫПОЛНИЛ</w:t>
      </w:r>
    </w:p>
    <w:tbl>
      <w:tblPr>
        <w:tblW w:w="9639" w:type="dxa"/>
        <w:tblInd w:w="108" w:type="dxa"/>
        <w:tblLook w:val="0000" w:firstRow="0" w:lastRow="0" w:firstColumn="0" w:lastColumn="0" w:noHBand="0" w:noVBand="0"/>
      </w:tblPr>
      <w:tblGrid>
        <w:gridCol w:w="2167"/>
        <w:gridCol w:w="1732"/>
        <w:gridCol w:w="236"/>
        <w:gridCol w:w="2639"/>
        <w:gridCol w:w="236"/>
        <w:gridCol w:w="2629"/>
      </w:tblGrid>
      <w:tr w:rsidR="00C64D4B" w:rsidTr="00C64D4B">
        <w:tc>
          <w:tcPr>
            <w:tcW w:w="2167" w:type="dxa"/>
            <w:tcBorders>
              <w:top w:val="nil"/>
              <w:left w:val="nil"/>
              <w:bottom w:val="nil"/>
              <w:right w:val="nil"/>
            </w:tcBorders>
            <w:vAlign w:val="center"/>
          </w:tcPr>
          <w:p w:rsidR="00C64D4B" w:rsidRPr="004848DF" w:rsidRDefault="00C64D4B" w:rsidP="00C64D4B">
            <w:pPr>
              <w:widowControl w:val="0"/>
              <w:autoSpaceDE w:val="0"/>
              <w:autoSpaceDN w:val="0"/>
              <w:adjustRightInd w:val="0"/>
              <w:spacing w:before="140"/>
              <w:ind w:left="-108"/>
            </w:pPr>
            <w:r w:rsidRPr="004848DF">
              <w:t>СТУДЕНТ ГР.</w:t>
            </w:r>
          </w:p>
        </w:tc>
        <w:tc>
          <w:tcPr>
            <w:tcW w:w="1732" w:type="dxa"/>
            <w:tcBorders>
              <w:top w:val="nil"/>
              <w:left w:val="nil"/>
              <w:bottom w:val="single" w:sz="4" w:space="0" w:color="auto"/>
              <w:right w:val="nil"/>
            </w:tcBorders>
          </w:tcPr>
          <w:p w:rsidR="00C64D4B" w:rsidRPr="004848DF" w:rsidRDefault="00D154E0" w:rsidP="00C64D4B">
            <w:pPr>
              <w:widowControl w:val="0"/>
              <w:autoSpaceDE w:val="0"/>
              <w:autoSpaceDN w:val="0"/>
              <w:adjustRightInd w:val="0"/>
              <w:spacing w:before="140"/>
              <w:jc w:val="center"/>
            </w:pPr>
            <w:r>
              <w:t>4</w:t>
            </w:r>
            <w:r>
              <w:rPr>
                <w:lang w:val="en-US"/>
              </w:rPr>
              <w:t>9</w:t>
            </w:r>
            <w:r w:rsidR="00C64D4B" w:rsidRPr="004848DF">
              <w:t>44КС</w:t>
            </w:r>
          </w:p>
        </w:tc>
        <w:tc>
          <w:tcPr>
            <w:tcW w:w="236" w:type="dxa"/>
            <w:tcBorders>
              <w:top w:val="nil"/>
              <w:left w:val="nil"/>
              <w:bottom w:val="nil"/>
              <w:right w:val="nil"/>
            </w:tcBorders>
            <w:vAlign w:val="center"/>
          </w:tcPr>
          <w:p w:rsidR="00C64D4B" w:rsidRDefault="00C64D4B" w:rsidP="00C64D4B">
            <w:pPr>
              <w:widowControl w:val="0"/>
              <w:autoSpaceDE w:val="0"/>
              <w:autoSpaceDN w:val="0"/>
              <w:adjustRightInd w:val="0"/>
              <w:spacing w:before="140"/>
            </w:pPr>
          </w:p>
        </w:tc>
        <w:tc>
          <w:tcPr>
            <w:tcW w:w="2639" w:type="dxa"/>
            <w:tcBorders>
              <w:top w:val="nil"/>
              <w:left w:val="nil"/>
              <w:bottom w:val="single" w:sz="4" w:space="0" w:color="auto"/>
              <w:right w:val="nil"/>
            </w:tcBorders>
            <w:vAlign w:val="center"/>
          </w:tcPr>
          <w:p w:rsidR="00C64D4B" w:rsidRDefault="00C64D4B" w:rsidP="00C64D4B">
            <w:pPr>
              <w:widowControl w:val="0"/>
              <w:autoSpaceDE w:val="0"/>
              <w:autoSpaceDN w:val="0"/>
              <w:adjustRightInd w:val="0"/>
              <w:spacing w:before="140"/>
            </w:pPr>
          </w:p>
        </w:tc>
        <w:tc>
          <w:tcPr>
            <w:tcW w:w="236" w:type="dxa"/>
            <w:tcBorders>
              <w:top w:val="nil"/>
              <w:left w:val="nil"/>
              <w:bottom w:val="nil"/>
              <w:right w:val="nil"/>
            </w:tcBorders>
            <w:vAlign w:val="center"/>
          </w:tcPr>
          <w:p w:rsidR="00C64D4B" w:rsidRDefault="00C64D4B" w:rsidP="00C64D4B">
            <w:pPr>
              <w:widowControl w:val="0"/>
              <w:autoSpaceDE w:val="0"/>
              <w:autoSpaceDN w:val="0"/>
              <w:adjustRightInd w:val="0"/>
              <w:spacing w:before="140"/>
            </w:pPr>
          </w:p>
        </w:tc>
        <w:tc>
          <w:tcPr>
            <w:tcW w:w="2629" w:type="dxa"/>
            <w:tcBorders>
              <w:top w:val="nil"/>
              <w:left w:val="nil"/>
              <w:bottom w:val="single" w:sz="4" w:space="0" w:color="auto"/>
              <w:right w:val="nil"/>
            </w:tcBorders>
            <w:vAlign w:val="center"/>
          </w:tcPr>
          <w:p w:rsidR="00C64D4B" w:rsidRPr="00D154E0" w:rsidRDefault="00D154E0" w:rsidP="00C64D4B">
            <w:pPr>
              <w:widowControl w:val="0"/>
              <w:autoSpaceDE w:val="0"/>
              <w:autoSpaceDN w:val="0"/>
              <w:adjustRightInd w:val="0"/>
              <w:spacing w:before="140"/>
              <w:jc w:val="center"/>
            </w:pPr>
            <w:r>
              <w:t>Королёв А.С.</w:t>
            </w:r>
          </w:p>
        </w:tc>
      </w:tr>
      <w:tr w:rsidR="00C64D4B" w:rsidTr="00C64D4B">
        <w:tc>
          <w:tcPr>
            <w:tcW w:w="2167" w:type="dxa"/>
            <w:tcBorders>
              <w:top w:val="nil"/>
              <w:left w:val="nil"/>
              <w:bottom w:val="nil"/>
              <w:right w:val="nil"/>
            </w:tcBorders>
            <w:vAlign w:val="center"/>
          </w:tcPr>
          <w:p w:rsidR="00C64D4B" w:rsidRDefault="00C64D4B" w:rsidP="00C64D4B">
            <w:pPr>
              <w:widowControl w:val="0"/>
              <w:autoSpaceDE w:val="0"/>
              <w:autoSpaceDN w:val="0"/>
              <w:adjustRightInd w:val="0"/>
              <w:spacing w:line="180" w:lineRule="exact"/>
              <w:jc w:val="center"/>
              <w:rPr>
                <w:sz w:val="20"/>
                <w:szCs w:val="20"/>
              </w:rPr>
            </w:pPr>
          </w:p>
        </w:tc>
        <w:tc>
          <w:tcPr>
            <w:tcW w:w="1732" w:type="dxa"/>
            <w:tcBorders>
              <w:top w:val="single" w:sz="4" w:space="0" w:color="auto"/>
              <w:left w:val="nil"/>
              <w:bottom w:val="nil"/>
              <w:right w:val="nil"/>
            </w:tcBorders>
          </w:tcPr>
          <w:p w:rsidR="00C64D4B" w:rsidRDefault="00C64D4B" w:rsidP="00C64D4B">
            <w:pPr>
              <w:widowControl w:val="0"/>
              <w:autoSpaceDE w:val="0"/>
              <w:autoSpaceDN w:val="0"/>
              <w:adjustRightInd w:val="0"/>
              <w:spacing w:line="180" w:lineRule="exact"/>
              <w:rPr>
                <w:sz w:val="22"/>
                <w:szCs w:val="22"/>
              </w:rPr>
            </w:pPr>
          </w:p>
        </w:tc>
        <w:tc>
          <w:tcPr>
            <w:tcW w:w="236" w:type="dxa"/>
            <w:tcBorders>
              <w:top w:val="nil"/>
              <w:left w:val="nil"/>
              <w:bottom w:val="nil"/>
              <w:right w:val="nil"/>
            </w:tcBorders>
            <w:vAlign w:val="center"/>
          </w:tcPr>
          <w:p w:rsidR="00C64D4B" w:rsidRDefault="00C64D4B" w:rsidP="00C64D4B">
            <w:pPr>
              <w:widowControl w:val="0"/>
              <w:autoSpaceDE w:val="0"/>
              <w:autoSpaceDN w:val="0"/>
              <w:adjustRightInd w:val="0"/>
              <w:spacing w:line="180" w:lineRule="exact"/>
              <w:rPr>
                <w:sz w:val="22"/>
                <w:szCs w:val="22"/>
              </w:rPr>
            </w:pPr>
          </w:p>
        </w:tc>
        <w:tc>
          <w:tcPr>
            <w:tcW w:w="2639" w:type="dxa"/>
            <w:tcBorders>
              <w:top w:val="single" w:sz="4" w:space="0" w:color="auto"/>
              <w:left w:val="nil"/>
              <w:bottom w:val="nil"/>
              <w:right w:val="nil"/>
            </w:tcBorders>
            <w:vAlign w:val="center"/>
          </w:tcPr>
          <w:p w:rsidR="00C64D4B" w:rsidRDefault="00C64D4B" w:rsidP="00C64D4B">
            <w:pPr>
              <w:widowControl w:val="0"/>
              <w:autoSpaceDE w:val="0"/>
              <w:autoSpaceDN w:val="0"/>
              <w:adjustRightInd w:val="0"/>
              <w:spacing w:line="180" w:lineRule="exact"/>
              <w:jc w:val="center"/>
              <w:rPr>
                <w:sz w:val="20"/>
                <w:szCs w:val="20"/>
              </w:rPr>
            </w:pPr>
            <w:r>
              <w:rPr>
                <w:sz w:val="20"/>
                <w:szCs w:val="20"/>
              </w:rPr>
              <w:t>подпись, дата</w:t>
            </w:r>
          </w:p>
        </w:tc>
        <w:tc>
          <w:tcPr>
            <w:tcW w:w="236" w:type="dxa"/>
            <w:tcBorders>
              <w:top w:val="nil"/>
              <w:left w:val="nil"/>
              <w:bottom w:val="nil"/>
              <w:right w:val="nil"/>
            </w:tcBorders>
            <w:vAlign w:val="center"/>
          </w:tcPr>
          <w:p w:rsidR="00C64D4B" w:rsidRDefault="00C64D4B" w:rsidP="00C64D4B">
            <w:pPr>
              <w:widowControl w:val="0"/>
              <w:autoSpaceDE w:val="0"/>
              <w:autoSpaceDN w:val="0"/>
              <w:adjustRightInd w:val="0"/>
              <w:spacing w:line="180" w:lineRule="exact"/>
              <w:rPr>
                <w:sz w:val="22"/>
                <w:szCs w:val="22"/>
              </w:rPr>
            </w:pPr>
          </w:p>
        </w:tc>
        <w:tc>
          <w:tcPr>
            <w:tcW w:w="2629" w:type="dxa"/>
            <w:tcBorders>
              <w:top w:val="nil"/>
              <w:left w:val="nil"/>
              <w:bottom w:val="nil"/>
              <w:right w:val="nil"/>
            </w:tcBorders>
            <w:vAlign w:val="center"/>
          </w:tcPr>
          <w:p w:rsidR="00C64D4B" w:rsidRDefault="00C64D4B" w:rsidP="00C64D4B">
            <w:pPr>
              <w:widowControl w:val="0"/>
              <w:autoSpaceDE w:val="0"/>
              <w:autoSpaceDN w:val="0"/>
              <w:adjustRightInd w:val="0"/>
              <w:spacing w:line="180" w:lineRule="exact"/>
              <w:jc w:val="center"/>
              <w:rPr>
                <w:sz w:val="20"/>
                <w:szCs w:val="20"/>
              </w:rPr>
            </w:pPr>
            <w:r>
              <w:rPr>
                <w:sz w:val="20"/>
                <w:szCs w:val="20"/>
              </w:rPr>
              <w:t>инициалы, фамилия</w:t>
            </w:r>
          </w:p>
        </w:tc>
      </w:tr>
    </w:tbl>
    <w:p w:rsidR="00C64D4B" w:rsidRDefault="00C64D4B" w:rsidP="00C64D4B">
      <w:pPr>
        <w:widowControl w:val="0"/>
        <w:autoSpaceDE w:val="0"/>
        <w:autoSpaceDN w:val="0"/>
        <w:adjustRightInd w:val="0"/>
        <w:rPr>
          <w:sz w:val="20"/>
          <w:szCs w:val="20"/>
        </w:rPr>
      </w:pPr>
    </w:p>
    <w:p w:rsidR="00C64D4B" w:rsidRPr="004848DF" w:rsidRDefault="00C64D4B" w:rsidP="00C64D4B">
      <w:pPr>
        <w:widowControl w:val="0"/>
        <w:autoSpaceDE w:val="0"/>
        <w:autoSpaceDN w:val="0"/>
        <w:adjustRightInd w:val="0"/>
        <w:spacing w:before="1440"/>
        <w:jc w:val="center"/>
      </w:pPr>
      <w:r w:rsidRPr="004848DF">
        <w:t>Санкт-Петербург</w:t>
      </w:r>
      <w:r w:rsidRPr="004848DF">
        <w:rPr>
          <w:lang w:val="en-US"/>
        </w:rPr>
        <w:br/>
      </w:r>
      <w:r w:rsidR="00D154E0">
        <w:t>2011</w:t>
      </w:r>
      <w:r>
        <w:t>г.</w:t>
      </w: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DB2E25" w:rsidP="00C64D4B">
      <w:pPr>
        <w:jc w:val="center"/>
        <w:rPr>
          <w:sz w:val="32"/>
          <w:szCs w:val="32"/>
        </w:rPr>
      </w:pPr>
      <w:r>
        <w:rPr>
          <w:sz w:val="32"/>
          <w:szCs w:val="32"/>
        </w:rPr>
        <w:t>Содержание</w:t>
      </w: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DB2E25" w:rsidRDefault="00DB2E25">
      <w:pPr>
        <w:pStyle w:val="11"/>
        <w:tabs>
          <w:tab w:val="right" w:leader="dot" w:pos="9345"/>
        </w:tabs>
        <w:rPr>
          <w:rFonts w:eastAsia="Times New Roman"/>
          <w:noProof/>
          <w:color w:val="auto"/>
          <w:sz w:val="24"/>
          <w:szCs w:val="24"/>
        </w:rPr>
      </w:pPr>
      <w:r>
        <w:rPr>
          <w:sz w:val="32"/>
          <w:szCs w:val="32"/>
        </w:rPr>
        <w:fldChar w:fldCharType="begin"/>
      </w:r>
      <w:r>
        <w:rPr>
          <w:sz w:val="32"/>
          <w:szCs w:val="32"/>
        </w:rPr>
        <w:instrText xml:space="preserve"> TOC \o "1-3" \h \z \u </w:instrText>
      </w:r>
      <w:r>
        <w:rPr>
          <w:sz w:val="32"/>
          <w:szCs w:val="32"/>
        </w:rPr>
        <w:fldChar w:fldCharType="separate"/>
      </w:r>
      <w:hyperlink w:anchor="_Toc317798234" w:history="1">
        <w:r w:rsidRPr="00AF1278">
          <w:rPr>
            <w:rStyle w:val="a8"/>
            <w:noProof/>
          </w:rPr>
          <w:t>Введение</w:t>
        </w:r>
        <w:r>
          <w:rPr>
            <w:noProof/>
            <w:webHidden/>
          </w:rPr>
          <w:tab/>
        </w:r>
        <w:r>
          <w:rPr>
            <w:noProof/>
            <w:webHidden/>
          </w:rPr>
          <w:fldChar w:fldCharType="begin"/>
        </w:r>
        <w:r>
          <w:rPr>
            <w:noProof/>
            <w:webHidden/>
          </w:rPr>
          <w:instrText xml:space="preserve"> PAGEREF _Toc317798234 \h </w:instrText>
        </w:r>
        <w:r>
          <w:rPr>
            <w:noProof/>
            <w:webHidden/>
          </w:rPr>
        </w:r>
        <w:r>
          <w:rPr>
            <w:noProof/>
            <w:webHidden/>
          </w:rPr>
          <w:fldChar w:fldCharType="separate"/>
        </w:r>
        <w:r w:rsidR="00CB7219">
          <w:rPr>
            <w:noProof/>
            <w:webHidden/>
          </w:rPr>
          <w:t>3</w:t>
        </w:r>
        <w:r>
          <w:rPr>
            <w:noProof/>
            <w:webHidden/>
          </w:rPr>
          <w:fldChar w:fldCharType="end"/>
        </w:r>
      </w:hyperlink>
    </w:p>
    <w:p w:rsidR="00DB2E25" w:rsidRDefault="003C2DCC">
      <w:pPr>
        <w:pStyle w:val="11"/>
        <w:tabs>
          <w:tab w:val="right" w:leader="dot" w:pos="9345"/>
        </w:tabs>
        <w:rPr>
          <w:rFonts w:eastAsia="Times New Roman"/>
          <w:noProof/>
          <w:color w:val="auto"/>
          <w:sz w:val="24"/>
          <w:szCs w:val="24"/>
        </w:rPr>
      </w:pPr>
      <w:hyperlink w:anchor="_Toc317798235" w:history="1">
        <w:r w:rsidR="00DB2E25" w:rsidRPr="00AF1278">
          <w:rPr>
            <w:rStyle w:val="a8"/>
            <w:noProof/>
          </w:rPr>
          <w:t>Описание информационной системы</w:t>
        </w:r>
        <w:r w:rsidR="00DB2E25">
          <w:rPr>
            <w:noProof/>
            <w:webHidden/>
          </w:rPr>
          <w:tab/>
        </w:r>
        <w:r w:rsidR="00DB2E25">
          <w:rPr>
            <w:noProof/>
            <w:webHidden/>
          </w:rPr>
          <w:fldChar w:fldCharType="begin"/>
        </w:r>
        <w:r w:rsidR="00DB2E25">
          <w:rPr>
            <w:noProof/>
            <w:webHidden/>
          </w:rPr>
          <w:instrText xml:space="preserve"> PAGEREF _Toc317798235 \h </w:instrText>
        </w:r>
        <w:r w:rsidR="00DB2E25">
          <w:rPr>
            <w:noProof/>
            <w:webHidden/>
          </w:rPr>
        </w:r>
        <w:r w:rsidR="00DB2E25">
          <w:rPr>
            <w:noProof/>
            <w:webHidden/>
          </w:rPr>
          <w:fldChar w:fldCharType="separate"/>
        </w:r>
        <w:r w:rsidR="00CB7219">
          <w:rPr>
            <w:noProof/>
            <w:webHidden/>
          </w:rPr>
          <w:t>3</w:t>
        </w:r>
        <w:r w:rsidR="00DB2E25">
          <w:rPr>
            <w:noProof/>
            <w:webHidden/>
          </w:rPr>
          <w:fldChar w:fldCharType="end"/>
        </w:r>
      </w:hyperlink>
    </w:p>
    <w:p w:rsidR="00DB2E25" w:rsidRDefault="003C2DCC">
      <w:pPr>
        <w:pStyle w:val="11"/>
        <w:tabs>
          <w:tab w:val="right" w:leader="dot" w:pos="9345"/>
        </w:tabs>
        <w:rPr>
          <w:rFonts w:eastAsia="Times New Roman"/>
          <w:noProof/>
          <w:color w:val="auto"/>
          <w:sz w:val="24"/>
          <w:szCs w:val="24"/>
        </w:rPr>
      </w:pPr>
      <w:hyperlink w:anchor="_Toc317798236" w:history="1">
        <w:r w:rsidR="00DB2E25" w:rsidRPr="00AF1278">
          <w:rPr>
            <w:rStyle w:val="a8"/>
            <w:noProof/>
          </w:rPr>
          <w:t>Диаграмма вариантов использования (</w:t>
        </w:r>
        <w:r w:rsidR="00DB2E25" w:rsidRPr="00AF1278">
          <w:rPr>
            <w:rStyle w:val="a8"/>
            <w:noProof/>
            <w:lang w:val="en-US"/>
          </w:rPr>
          <w:t>U</w:t>
        </w:r>
        <w:r w:rsidR="00DB2E25" w:rsidRPr="00AF1278">
          <w:rPr>
            <w:rStyle w:val="a8"/>
            <w:noProof/>
          </w:rPr>
          <w:t>se-case diagram)</w:t>
        </w:r>
        <w:r w:rsidR="00DB2E25">
          <w:rPr>
            <w:noProof/>
            <w:webHidden/>
          </w:rPr>
          <w:tab/>
        </w:r>
        <w:r w:rsidR="00DB2E25">
          <w:rPr>
            <w:noProof/>
            <w:webHidden/>
          </w:rPr>
          <w:fldChar w:fldCharType="begin"/>
        </w:r>
        <w:r w:rsidR="00DB2E25">
          <w:rPr>
            <w:noProof/>
            <w:webHidden/>
          </w:rPr>
          <w:instrText xml:space="preserve"> PAGEREF _Toc317798236 \h </w:instrText>
        </w:r>
        <w:r w:rsidR="00DB2E25">
          <w:rPr>
            <w:noProof/>
            <w:webHidden/>
          </w:rPr>
        </w:r>
        <w:r w:rsidR="00DB2E25">
          <w:rPr>
            <w:noProof/>
            <w:webHidden/>
          </w:rPr>
          <w:fldChar w:fldCharType="separate"/>
        </w:r>
        <w:r w:rsidR="00CB7219">
          <w:rPr>
            <w:noProof/>
            <w:webHidden/>
          </w:rPr>
          <w:t>4</w:t>
        </w:r>
        <w:r w:rsidR="00DB2E25">
          <w:rPr>
            <w:noProof/>
            <w:webHidden/>
          </w:rPr>
          <w:fldChar w:fldCharType="end"/>
        </w:r>
      </w:hyperlink>
    </w:p>
    <w:p w:rsidR="00DB2E25" w:rsidRDefault="003C2DCC">
      <w:pPr>
        <w:pStyle w:val="11"/>
        <w:tabs>
          <w:tab w:val="right" w:leader="dot" w:pos="9345"/>
        </w:tabs>
        <w:rPr>
          <w:rFonts w:eastAsia="Times New Roman"/>
          <w:noProof/>
          <w:color w:val="auto"/>
          <w:sz w:val="24"/>
          <w:szCs w:val="24"/>
        </w:rPr>
      </w:pPr>
      <w:hyperlink w:anchor="_Toc317798237" w:history="1">
        <w:r w:rsidR="00DB2E25" w:rsidRPr="00AF1278">
          <w:rPr>
            <w:rStyle w:val="a8"/>
            <w:noProof/>
          </w:rPr>
          <w:t>Диаграмма классов (class diagram)</w:t>
        </w:r>
        <w:r w:rsidR="00DB2E25">
          <w:rPr>
            <w:noProof/>
            <w:webHidden/>
          </w:rPr>
          <w:tab/>
        </w:r>
        <w:r w:rsidR="00DB2E25">
          <w:rPr>
            <w:noProof/>
            <w:webHidden/>
          </w:rPr>
          <w:fldChar w:fldCharType="begin"/>
        </w:r>
        <w:r w:rsidR="00DB2E25">
          <w:rPr>
            <w:noProof/>
            <w:webHidden/>
          </w:rPr>
          <w:instrText xml:space="preserve"> PAGEREF _Toc317798237 \h </w:instrText>
        </w:r>
        <w:r w:rsidR="00DB2E25">
          <w:rPr>
            <w:noProof/>
            <w:webHidden/>
          </w:rPr>
        </w:r>
        <w:r w:rsidR="00DB2E25">
          <w:rPr>
            <w:noProof/>
            <w:webHidden/>
          </w:rPr>
          <w:fldChar w:fldCharType="separate"/>
        </w:r>
        <w:r w:rsidR="00CB7219">
          <w:rPr>
            <w:noProof/>
            <w:webHidden/>
          </w:rPr>
          <w:t>7</w:t>
        </w:r>
        <w:r w:rsidR="00DB2E25">
          <w:rPr>
            <w:noProof/>
            <w:webHidden/>
          </w:rPr>
          <w:fldChar w:fldCharType="end"/>
        </w:r>
      </w:hyperlink>
    </w:p>
    <w:p w:rsidR="00DB2E25" w:rsidRDefault="003C2DCC">
      <w:pPr>
        <w:pStyle w:val="11"/>
        <w:tabs>
          <w:tab w:val="right" w:leader="dot" w:pos="9345"/>
        </w:tabs>
        <w:rPr>
          <w:rFonts w:eastAsia="Times New Roman"/>
          <w:noProof/>
          <w:color w:val="auto"/>
          <w:sz w:val="24"/>
          <w:szCs w:val="24"/>
        </w:rPr>
      </w:pPr>
      <w:hyperlink w:anchor="_Toc317798238" w:history="1">
        <w:r w:rsidR="00DB2E25" w:rsidRPr="00AF1278">
          <w:rPr>
            <w:rStyle w:val="a8"/>
            <w:noProof/>
          </w:rPr>
          <w:t>Диаграмма последовательности</w:t>
        </w:r>
        <w:r w:rsidR="00DB2E25">
          <w:rPr>
            <w:noProof/>
            <w:webHidden/>
          </w:rPr>
          <w:tab/>
        </w:r>
        <w:r w:rsidR="00DB2E25">
          <w:rPr>
            <w:noProof/>
            <w:webHidden/>
          </w:rPr>
          <w:fldChar w:fldCharType="begin"/>
        </w:r>
        <w:r w:rsidR="00DB2E25">
          <w:rPr>
            <w:noProof/>
            <w:webHidden/>
          </w:rPr>
          <w:instrText xml:space="preserve"> PAGEREF _Toc317798238 \h </w:instrText>
        </w:r>
        <w:r w:rsidR="00DB2E25">
          <w:rPr>
            <w:noProof/>
            <w:webHidden/>
          </w:rPr>
        </w:r>
        <w:r w:rsidR="00DB2E25">
          <w:rPr>
            <w:noProof/>
            <w:webHidden/>
          </w:rPr>
          <w:fldChar w:fldCharType="separate"/>
        </w:r>
        <w:r w:rsidR="00CB7219">
          <w:rPr>
            <w:noProof/>
            <w:webHidden/>
          </w:rPr>
          <w:t>9</w:t>
        </w:r>
        <w:r w:rsidR="00DB2E25">
          <w:rPr>
            <w:noProof/>
            <w:webHidden/>
          </w:rPr>
          <w:fldChar w:fldCharType="end"/>
        </w:r>
      </w:hyperlink>
    </w:p>
    <w:p w:rsidR="00DB2E25" w:rsidRDefault="003C2DCC">
      <w:pPr>
        <w:pStyle w:val="11"/>
        <w:tabs>
          <w:tab w:val="right" w:leader="dot" w:pos="9345"/>
        </w:tabs>
        <w:rPr>
          <w:rFonts w:eastAsia="Times New Roman"/>
          <w:noProof/>
          <w:color w:val="auto"/>
          <w:sz w:val="24"/>
          <w:szCs w:val="24"/>
        </w:rPr>
      </w:pPr>
      <w:hyperlink w:anchor="_Toc317798239" w:history="1">
        <w:r w:rsidR="00DB2E25" w:rsidRPr="00AF1278">
          <w:rPr>
            <w:rStyle w:val="a8"/>
            <w:noProof/>
          </w:rPr>
          <w:t>Диаграмма размещения (deployment diagram)</w:t>
        </w:r>
        <w:r w:rsidR="00DB2E25">
          <w:rPr>
            <w:noProof/>
            <w:webHidden/>
          </w:rPr>
          <w:tab/>
        </w:r>
        <w:r w:rsidR="00DB2E25">
          <w:rPr>
            <w:noProof/>
            <w:webHidden/>
          </w:rPr>
          <w:fldChar w:fldCharType="begin"/>
        </w:r>
        <w:r w:rsidR="00DB2E25">
          <w:rPr>
            <w:noProof/>
            <w:webHidden/>
          </w:rPr>
          <w:instrText xml:space="preserve"> PAGEREF _Toc317798239 \h </w:instrText>
        </w:r>
        <w:r w:rsidR="00DB2E25">
          <w:rPr>
            <w:noProof/>
            <w:webHidden/>
          </w:rPr>
        </w:r>
        <w:r w:rsidR="00DB2E25">
          <w:rPr>
            <w:noProof/>
            <w:webHidden/>
          </w:rPr>
          <w:fldChar w:fldCharType="separate"/>
        </w:r>
        <w:r w:rsidR="00CB7219">
          <w:rPr>
            <w:noProof/>
            <w:webHidden/>
          </w:rPr>
          <w:t>22</w:t>
        </w:r>
        <w:r w:rsidR="00DB2E25">
          <w:rPr>
            <w:noProof/>
            <w:webHidden/>
          </w:rPr>
          <w:fldChar w:fldCharType="end"/>
        </w:r>
      </w:hyperlink>
    </w:p>
    <w:p w:rsidR="00DB2E25" w:rsidRDefault="003C2DCC">
      <w:pPr>
        <w:pStyle w:val="11"/>
        <w:tabs>
          <w:tab w:val="right" w:leader="dot" w:pos="9345"/>
        </w:tabs>
        <w:rPr>
          <w:rFonts w:eastAsia="Times New Roman"/>
          <w:noProof/>
          <w:color w:val="auto"/>
          <w:sz w:val="24"/>
          <w:szCs w:val="24"/>
        </w:rPr>
      </w:pPr>
      <w:hyperlink w:anchor="_Toc317798240" w:history="1">
        <w:r w:rsidR="00DB2E25" w:rsidRPr="00AF1278">
          <w:rPr>
            <w:rStyle w:val="a8"/>
            <w:noProof/>
          </w:rPr>
          <w:t>Заключение</w:t>
        </w:r>
        <w:r w:rsidR="00DB2E25">
          <w:rPr>
            <w:noProof/>
            <w:webHidden/>
          </w:rPr>
          <w:tab/>
        </w:r>
        <w:r w:rsidR="00DB2E25">
          <w:rPr>
            <w:noProof/>
            <w:webHidden/>
          </w:rPr>
          <w:fldChar w:fldCharType="begin"/>
        </w:r>
        <w:r w:rsidR="00DB2E25">
          <w:rPr>
            <w:noProof/>
            <w:webHidden/>
          </w:rPr>
          <w:instrText xml:space="preserve"> PAGEREF _Toc317798240 \h </w:instrText>
        </w:r>
        <w:r w:rsidR="00DB2E25">
          <w:rPr>
            <w:noProof/>
            <w:webHidden/>
          </w:rPr>
        </w:r>
        <w:r w:rsidR="00DB2E25">
          <w:rPr>
            <w:noProof/>
            <w:webHidden/>
          </w:rPr>
          <w:fldChar w:fldCharType="separate"/>
        </w:r>
        <w:r w:rsidR="00CB7219">
          <w:rPr>
            <w:noProof/>
            <w:webHidden/>
          </w:rPr>
          <w:t>30</w:t>
        </w:r>
        <w:r w:rsidR="00DB2E25">
          <w:rPr>
            <w:noProof/>
            <w:webHidden/>
          </w:rPr>
          <w:fldChar w:fldCharType="end"/>
        </w:r>
      </w:hyperlink>
    </w:p>
    <w:p w:rsidR="00DB2E25" w:rsidRDefault="003C2DCC">
      <w:pPr>
        <w:pStyle w:val="11"/>
        <w:tabs>
          <w:tab w:val="right" w:leader="dot" w:pos="9345"/>
        </w:tabs>
        <w:rPr>
          <w:rFonts w:eastAsia="Times New Roman"/>
          <w:noProof/>
          <w:color w:val="auto"/>
          <w:sz w:val="24"/>
          <w:szCs w:val="24"/>
        </w:rPr>
      </w:pPr>
      <w:hyperlink w:anchor="_Toc317798241" w:history="1">
        <w:r w:rsidR="00DB2E25" w:rsidRPr="00AF1278">
          <w:rPr>
            <w:rStyle w:val="a8"/>
            <w:noProof/>
          </w:rPr>
          <w:t>Список литературы</w:t>
        </w:r>
        <w:r w:rsidR="00DB2E25">
          <w:rPr>
            <w:noProof/>
            <w:webHidden/>
          </w:rPr>
          <w:tab/>
        </w:r>
        <w:r w:rsidR="00DB2E25">
          <w:rPr>
            <w:noProof/>
            <w:webHidden/>
          </w:rPr>
          <w:fldChar w:fldCharType="begin"/>
        </w:r>
        <w:r w:rsidR="00DB2E25">
          <w:rPr>
            <w:noProof/>
            <w:webHidden/>
          </w:rPr>
          <w:instrText xml:space="preserve"> PAGEREF _Toc317798241 \h </w:instrText>
        </w:r>
        <w:r w:rsidR="00DB2E25">
          <w:rPr>
            <w:noProof/>
            <w:webHidden/>
          </w:rPr>
        </w:r>
        <w:r w:rsidR="00DB2E25">
          <w:rPr>
            <w:noProof/>
            <w:webHidden/>
          </w:rPr>
          <w:fldChar w:fldCharType="separate"/>
        </w:r>
        <w:r w:rsidR="00CB7219">
          <w:rPr>
            <w:noProof/>
            <w:webHidden/>
          </w:rPr>
          <w:t>30</w:t>
        </w:r>
        <w:r w:rsidR="00DB2E25">
          <w:rPr>
            <w:noProof/>
            <w:webHidden/>
          </w:rPr>
          <w:fldChar w:fldCharType="end"/>
        </w:r>
      </w:hyperlink>
    </w:p>
    <w:p w:rsidR="00A906BC" w:rsidRDefault="00DB2E25" w:rsidP="00C64D4B">
      <w:pPr>
        <w:jc w:val="center"/>
        <w:rPr>
          <w:sz w:val="32"/>
          <w:szCs w:val="32"/>
        </w:rPr>
      </w:pPr>
      <w:r>
        <w:rPr>
          <w:sz w:val="32"/>
          <w:szCs w:val="32"/>
        </w:rPr>
        <w:fldChar w:fldCharType="end"/>
      </w: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A906BC" w:rsidRDefault="00A906BC" w:rsidP="00C64D4B">
      <w:pPr>
        <w:jc w:val="center"/>
        <w:rPr>
          <w:sz w:val="32"/>
          <w:szCs w:val="32"/>
        </w:rPr>
      </w:pPr>
    </w:p>
    <w:p w:rsidR="00091A30" w:rsidRDefault="00091A30" w:rsidP="00C64D4B">
      <w:pPr>
        <w:jc w:val="center"/>
        <w:rPr>
          <w:sz w:val="32"/>
          <w:szCs w:val="32"/>
        </w:rPr>
      </w:pPr>
    </w:p>
    <w:p w:rsidR="00091A30" w:rsidRDefault="00091A30" w:rsidP="00C64D4B">
      <w:pPr>
        <w:jc w:val="center"/>
        <w:rPr>
          <w:sz w:val="32"/>
          <w:szCs w:val="32"/>
        </w:rPr>
      </w:pPr>
    </w:p>
    <w:p w:rsidR="00091A30" w:rsidRDefault="00091A30" w:rsidP="00C64D4B">
      <w:pPr>
        <w:jc w:val="center"/>
        <w:rPr>
          <w:sz w:val="32"/>
          <w:szCs w:val="32"/>
        </w:rPr>
      </w:pPr>
    </w:p>
    <w:p w:rsidR="00091A30" w:rsidRDefault="00091A30" w:rsidP="00C64D4B">
      <w:pPr>
        <w:jc w:val="center"/>
        <w:rPr>
          <w:sz w:val="32"/>
          <w:szCs w:val="32"/>
        </w:rPr>
      </w:pPr>
    </w:p>
    <w:p w:rsidR="00091A30" w:rsidRDefault="00091A30" w:rsidP="00C64D4B">
      <w:pPr>
        <w:jc w:val="center"/>
        <w:rPr>
          <w:sz w:val="32"/>
          <w:szCs w:val="32"/>
        </w:rPr>
      </w:pPr>
    </w:p>
    <w:p w:rsidR="00091A30" w:rsidRDefault="00091A30" w:rsidP="00C64D4B">
      <w:pPr>
        <w:jc w:val="center"/>
        <w:rPr>
          <w:sz w:val="32"/>
          <w:szCs w:val="32"/>
        </w:rPr>
      </w:pPr>
    </w:p>
    <w:p w:rsidR="00091A30" w:rsidRDefault="00091A30" w:rsidP="00C64D4B">
      <w:pPr>
        <w:jc w:val="center"/>
        <w:rPr>
          <w:sz w:val="32"/>
          <w:szCs w:val="32"/>
        </w:rPr>
      </w:pPr>
    </w:p>
    <w:p w:rsidR="00091A30" w:rsidRDefault="00091A30" w:rsidP="00C64D4B">
      <w:pPr>
        <w:jc w:val="center"/>
        <w:rPr>
          <w:sz w:val="32"/>
          <w:szCs w:val="32"/>
        </w:rPr>
      </w:pPr>
    </w:p>
    <w:p w:rsidR="00091A30" w:rsidRDefault="00091A30" w:rsidP="00C64D4B">
      <w:pPr>
        <w:jc w:val="center"/>
        <w:rPr>
          <w:sz w:val="32"/>
          <w:szCs w:val="32"/>
        </w:rPr>
      </w:pPr>
    </w:p>
    <w:p w:rsidR="00091A30" w:rsidRDefault="00091A30" w:rsidP="00C64D4B">
      <w:pPr>
        <w:jc w:val="center"/>
        <w:rPr>
          <w:sz w:val="32"/>
          <w:szCs w:val="32"/>
        </w:rPr>
      </w:pPr>
    </w:p>
    <w:p w:rsidR="00091A30" w:rsidRDefault="00091A30" w:rsidP="00C64D4B">
      <w:pPr>
        <w:jc w:val="center"/>
        <w:rPr>
          <w:sz w:val="32"/>
          <w:szCs w:val="32"/>
        </w:rPr>
      </w:pPr>
    </w:p>
    <w:p w:rsidR="00091A30" w:rsidRDefault="00091A30" w:rsidP="00C64D4B">
      <w:pPr>
        <w:jc w:val="center"/>
        <w:rPr>
          <w:sz w:val="32"/>
          <w:szCs w:val="32"/>
        </w:rPr>
      </w:pPr>
    </w:p>
    <w:p w:rsidR="00DB2E25" w:rsidRDefault="00DB2E25" w:rsidP="00C64D4B">
      <w:pPr>
        <w:jc w:val="center"/>
        <w:rPr>
          <w:rFonts w:ascii="Arial" w:eastAsia="Calibri" w:hAnsi="Arial" w:cs="Arial"/>
          <w:b/>
          <w:bCs/>
          <w:color w:val="000000"/>
          <w:kern w:val="32"/>
          <w:sz w:val="32"/>
          <w:szCs w:val="32"/>
        </w:rPr>
      </w:pPr>
    </w:p>
    <w:p w:rsidR="00C64D4B" w:rsidRPr="00091A30" w:rsidRDefault="00C64D4B" w:rsidP="00DB2E25">
      <w:pPr>
        <w:pStyle w:val="1"/>
        <w:jc w:val="center"/>
      </w:pPr>
      <w:bookmarkStart w:id="8" w:name="_Toc317798234"/>
      <w:r w:rsidRPr="00091A30">
        <w:t>Введение</w:t>
      </w:r>
      <w:bookmarkEnd w:id="8"/>
    </w:p>
    <w:p w:rsidR="00C64D4B" w:rsidRPr="00880C58" w:rsidRDefault="00C64D4B" w:rsidP="00C64D4B">
      <w:pPr>
        <w:ind w:firstLine="180"/>
        <w:jc w:val="center"/>
        <w:rPr>
          <w:sz w:val="32"/>
          <w:szCs w:val="32"/>
        </w:rPr>
      </w:pPr>
    </w:p>
    <w:p w:rsidR="00C64D4B" w:rsidRPr="00F571BD" w:rsidRDefault="00C64D4B" w:rsidP="00C64D4B">
      <w:pPr>
        <w:ind w:firstLine="180"/>
        <w:jc w:val="both"/>
      </w:pPr>
      <w:r>
        <w:t>Данный курсовой проект представляет собой проектирование информационной системы «</w:t>
      </w:r>
      <w:r w:rsidR="00E36D1B">
        <w:t>Бассейн</w:t>
      </w:r>
      <w:r>
        <w:t xml:space="preserve">» с помощью языка </w:t>
      </w:r>
      <w:r>
        <w:rPr>
          <w:lang w:val="en-US"/>
        </w:rPr>
        <w:t>UML</w:t>
      </w:r>
      <w:r>
        <w:t>.</w:t>
      </w:r>
    </w:p>
    <w:p w:rsidR="00C64D4B" w:rsidRDefault="00C64D4B" w:rsidP="00C64D4B">
      <w:pPr>
        <w:ind w:firstLine="180"/>
        <w:jc w:val="both"/>
      </w:pPr>
      <w:r>
        <w:t>Унифицированный язык моделирования (UML, Unified Modeling Language) является преемником методов объектно-ориентированного анализа и проектирования (OOA&amp;D), которые появились в конце 80-х и начале 90-х годов.</w:t>
      </w:r>
    </w:p>
    <w:p w:rsidR="00C64D4B" w:rsidRDefault="00C64D4B" w:rsidP="00C64D4B">
      <w:pPr>
        <w:ind w:firstLine="180"/>
        <w:jc w:val="both"/>
      </w:pPr>
      <w:r>
        <w:t>Первое упоминание об унифицированном методе (Unified Method) версии 0.8 появилось в 1995 году на конференции OOPSLA ’95. Данный метод был предложен Гради Бучом и Джимом Рамбо. В дальнейшем к ним присоединился Айвар Якобсон и в течение 1996 года Г. Буч, Д. Рамбо, А. Якобсон, получившие широкую известность как «трое друзей» (amigos) продолжали работу над своим методом, который к тому времени получил название унифицированный язык моделирования (UML). Однако помимо данного метода сообществом разработчиком были предложены и другие методы. Для стандартизации этих методов в рамках OMG (Object Management Group) была сформирована инициативная группа. В результате работы группы появилась версия языка UML 1.1. Текущей версией языка UML является версия 1.5, также ведется работа над спецификацией языка UML версии 2.0.</w:t>
      </w:r>
    </w:p>
    <w:p w:rsidR="00C64D4B" w:rsidRDefault="00C64D4B" w:rsidP="00C64D4B">
      <w:pPr>
        <w:ind w:firstLine="180"/>
        <w:jc w:val="both"/>
      </w:pPr>
      <w:r>
        <w:t xml:space="preserve">UML включает в себя двенадцать типов диаграмм, разделенных на три категории: </w:t>
      </w:r>
    </w:p>
    <w:p w:rsidR="00C64D4B" w:rsidRDefault="00C64D4B" w:rsidP="00C64D4B">
      <w:pPr>
        <w:numPr>
          <w:ilvl w:val="0"/>
          <w:numId w:val="1"/>
        </w:numPr>
        <w:ind w:firstLine="180"/>
        <w:jc w:val="both"/>
      </w:pPr>
      <w:r>
        <w:t>Диаграммы, описывающие статическую структуру системы.</w:t>
      </w:r>
    </w:p>
    <w:p w:rsidR="00C64D4B" w:rsidRDefault="00C64D4B" w:rsidP="00C64D4B">
      <w:pPr>
        <w:numPr>
          <w:ilvl w:val="0"/>
          <w:numId w:val="2"/>
        </w:numPr>
        <w:ind w:firstLine="180"/>
        <w:jc w:val="both"/>
      </w:pPr>
      <w:r>
        <w:t>Диаграмма классов (</w:t>
      </w:r>
      <w:r>
        <w:rPr>
          <w:lang w:val="en-US"/>
        </w:rPr>
        <w:t>Class Diagram)</w:t>
      </w:r>
    </w:p>
    <w:p w:rsidR="00C64D4B" w:rsidRPr="00F571BD" w:rsidRDefault="00C64D4B" w:rsidP="00C64D4B">
      <w:pPr>
        <w:numPr>
          <w:ilvl w:val="0"/>
          <w:numId w:val="2"/>
        </w:numPr>
        <w:ind w:firstLine="180"/>
        <w:jc w:val="both"/>
      </w:pPr>
      <w:r>
        <w:t>Диаграмма объектов (</w:t>
      </w:r>
      <w:r>
        <w:rPr>
          <w:lang w:val="en-US"/>
        </w:rPr>
        <w:t>Object Diagram)</w:t>
      </w:r>
    </w:p>
    <w:p w:rsidR="00C64D4B" w:rsidRPr="00F571BD" w:rsidRDefault="00C64D4B" w:rsidP="00C64D4B">
      <w:pPr>
        <w:numPr>
          <w:ilvl w:val="0"/>
          <w:numId w:val="2"/>
        </w:numPr>
        <w:ind w:firstLine="180"/>
        <w:jc w:val="both"/>
      </w:pPr>
      <w:r>
        <w:t>Диаграмма компонентов (</w:t>
      </w:r>
      <w:r>
        <w:rPr>
          <w:lang w:val="en-US"/>
        </w:rPr>
        <w:t>Component Diagram)</w:t>
      </w:r>
    </w:p>
    <w:p w:rsidR="00C64D4B" w:rsidRPr="00F571BD" w:rsidRDefault="00C64D4B" w:rsidP="00C64D4B">
      <w:pPr>
        <w:numPr>
          <w:ilvl w:val="0"/>
          <w:numId w:val="2"/>
        </w:numPr>
        <w:ind w:firstLine="180"/>
        <w:jc w:val="both"/>
      </w:pPr>
      <w:r>
        <w:t>Диаграмма развертывания (</w:t>
      </w:r>
      <w:r>
        <w:rPr>
          <w:lang w:val="en-US"/>
        </w:rPr>
        <w:t>Deployment Diagram)</w:t>
      </w:r>
    </w:p>
    <w:p w:rsidR="00C64D4B" w:rsidRDefault="00C64D4B" w:rsidP="00C64D4B">
      <w:pPr>
        <w:numPr>
          <w:ilvl w:val="0"/>
          <w:numId w:val="1"/>
        </w:numPr>
        <w:ind w:firstLine="180"/>
        <w:jc w:val="both"/>
      </w:pPr>
      <w:r>
        <w:t>Диаграммы, описывающие динамическое поведение системы</w:t>
      </w:r>
    </w:p>
    <w:p w:rsidR="00C64D4B" w:rsidRPr="00A26382" w:rsidRDefault="00C64D4B" w:rsidP="00C64D4B">
      <w:pPr>
        <w:numPr>
          <w:ilvl w:val="0"/>
          <w:numId w:val="3"/>
        </w:numPr>
        <w:ind w:firstLine="180"/>
        <w:jc w:val="both"/>
      </w:pPr>
      <w:r>
        <w:t>Диаграмма вариантов использования (</w:t>
      </w:r>
      <w:r>
        <w:rPr>
          <w:lang w:val="en-US"/>
        </w:rPr>
        <w:t>Use</w:t>
      </w:r>
      <w:r w:rsidRPr="00A26382">
        <w:t xml:space="preserve"> </w:t>
      </w:r>
      <w:r>
        <w:rPr>
          <w:lang w:val="en-US"/>
        </w:rPr>
        <w:t>Case</w:t>
      </w:r>
      <w:r w:rsidRPr="00A26382">
        <w:t xml:space="preserve"> </w:t>
      </w:r>
      <w:r>
        <w:rPr>
          <w:lang w:val="en-US"/>
        </w:rPr>
        <w:t>Diagram</w:t>
      </w:r>
      <w:r w:rsidRPr="00A26382">
        <w:t>)</w:t>
      </w:r>
    </w:p>
    <w:p w:rsidR="00C64D4B" w:rsidRPr="00A26382" w:rsidRDefault="00C64D4B" w:rsidP="00C64D4B">
      <w:pPr>
        <w:numPr>
          <w:ilvl w:val="0"/>
          <w:numId w:val="3"/>
        </w:numPr>
        <w:ind w:firstLine="180"/>
        <w:jc w:val="both"/>
      </w:pPr>
      <w:r>
        <w:t xml:space="preserve">Диаграмма видов деятельности </w:t>
      </w:r>
      <w:r w:rsidRPr="00A26382">
        <w:t>(</w:t>
      </w:r>
      <w:r>
        <w:rPr>
          <w:lang w:val="en-US"/>
        </w:rPr>
        <w:t>Activity</w:t>
      </w:r>
      <w:r w:rsidRPr="00A26382">
        <w:t xml:space="preserve"> </w:t>
      </w:r>
      <w:r>
        <w:rPr>
          <w:lang w:val="en-US"/>
        </w:rPr>
        <w:t>Diagram</w:t>
      </w:r>
      <w:r w:rsidRPr="00A26382">
        <w:t>)</w:t>
      </w:r>
    </w:p>
    <w:p w:rsidR="00C64D4B" w:rsidRPr="00A26382" w:rsidRDefault="00C64D4B" w:rsidP="00C64D4B">
      <w:pPr>
        <w:numPr>
          <w:ilvl w:val="0"/>
          <w:numId w:val="3"/>
        </w:numPr>
        <w:ind w:firstLine="180"/>
        <w:jc w:val="both"/>
      </w:pPr>
      <w:r>
        <w:t>Диаграмма последовательности (</w:t>
      </w:r>
      <w:r>
        <w:rPr>
          <w:lang w:val="en-US"/>
        </w:rPr>
        <w:t>Sequence Diagram)</w:t>
      </w:r>
    </w:p>
    <w:p w:rsidR="00C64D4B" w:rsidRDefault="00C64D4B" w:rsidP="00C64D4B">
      <w:pPr>
        <w:numPr>
          <w:ilvl w:val="0"/>
          <w:numId w:val="3"/>
        </w:numPr>
        <w:ind w:firstLine="180"/>
        <w:jc w:val="both"/>
      </w:pPr>
      <w:r>
        <w:t>Диаграмма кооперации (</w:t>
      </w:r>
      <w:r>
        <w:rPr>
          <w:lang w:val="en-US"/>
        </w:rPr>
        <w:t>Collaboration Diagram)</w:t>
      </w:r>
    </w:p>
    <w:p w:rsidR="00C64D4B" w:rsidRPr="005B2BFA" w:rsidRDefault="00C64D4B" w:rsidP="00C64D4B">
      <w:pPr>
        <w:numPr>
          <w:ilvl w:val="0"/>
          <w:numId w:val="3"/>
        </w:numPr>
        <w:ind w:firstLine="180"/>
        <w:jc w:val="both"/>
      </w:pPr>
      <w:r>
        <w:t>Диаграмма состояния (</w:t>
      </w:r>
      <w:r>
        <w:rPr>
          <w:lang w:val="en-US"/>
        </w:rPr>
        <w:t>Statechart Diagram)</w:t>
      </w:r>
    </w:p>
    <w:p w:rsidR="00C64D4B" w:rsidRDefault="00C64D4B" w:rsidP="00C64D4B">
      <w:pPr>
        <w:numPr>
          <w:ilvl w:val="0"/>
          <w:numId w:val="1"/>
        </w:numPr>
        <w:ind w:firstLine="180"/>
        <w:jc w:val="both"/>
      </w:pPr>
      <w:r>
        <w:t>Диаграммы управления моделью включая Пакеты, Подсистемы и Модели</w:t>
      </w:r>
    </w:p>
    <w:p w:rsidR="00C64D4B" w:rsidRDefault="00C64D4B" w:rsidP="00C64D4B">
      <w:pPr>
        <w:ind w:left="180" w:firstLine="180"/>
        <w:jc w:val="both"/>
      </w:pPr>
    </w:p>
    <w:p w:rsidR="00C64D4B" w:rsidRDefault="00C64D4B" w:rsidP="00C64D4B">
      <w:pPr>
        <w:ind w:firstLine="180"/>
        <w:jc w:val="both"/>
      </w:pPr>
      <w:r>
        <w:t>В данном курсовом проекте задействованы следующие типы диаграмм: диаграмма вариантов использования, диаграмма последовательности, диаграмма кооперации, диаграмма классов, диаграмма состояния, диаграмма видов деятельности, диаграмма компонентов, диаграмма развертывания.</w:t>
      </w:r>
    </w:p>
    <w:p w:rsidR="00C64D4B" w:rsidRDefault="00C64D4B"/>
    <w:p w:rsidR="00C64D4B" w:rsidRPr="00091A30" w:rsidRDefault="00C64D4B" w:rsidP="00C64D4B">
      <w:pPr>
        <w:jc w:val="center"/>
        <w:rPr>
          <w:rFonts w:eastAsia="Calibri"/>
          <w:b/>
          <w:bCs/>
          <w:color w:val="000000"/>
          <w:kern w:val="32"/>
          <w:sz w:val="32"/>
          <w:szCs w:val="32"/>
        </w:rPr>
      </w:pPr>
      <w:bookmarkStart w:id="9" w:name="_Toc317798235"/>
      <w:r w:rsidRPr="00DB2E25">
        <w:rPr>
          <w:rStyle w:val="10"/>
        </w:rPr>
        <w:t>Описание информационной системы</w:t>
      </w:r>
      <w:bookmarkEnd w:id="9"/>
      <w:r w:rsidRPr="00091A30">
        <w:rPr>
          <w:rFonts w:eastAsia="Calibri"/>
          <w:b/>
          <w:bCs/>
          <w:color w:val="000000"/>
          <w:kern w:val="32"/>
          <w:sz w:val="32"/>
          <w:szCs w:val="32"/>
        </w:rPr>
        <w:t>.</w:t>
      </w:r>
    </w:p>
    <w:p w:rsidR="00C64D4B" w:rsidRDefault="002D2217" w:rsidP="002D2217">
      <w:r>
        <w:t xml:space="preserve">       Современные </w:t>
      </w:r>
      <w:r w:rsidR="00E12483">
        <w:t>плавательные</w:t>
      </w:r>
      <w:r>
        <w:t xml:space="preserve"> бассейны – это уникальные центры массового отдыха людей, где кроме плавания и водных аттракционов, как правило, предоставляется многообразие других сопутствующих видов услуг: от фитнеса, кафе, SPA - процедур, сауны и бани до размещения посетителей в гостинице и т.д. Именно за такое изобилие оказываемых услуг и возможностей они очень любимы всеми категориями граждан любых возрастов. В связи с такой популярностью и постоянно растущим спросом, эффективное управление и контроль за всей деятельностью комплекса становится главной задачей для руководства на пути выстраивания «прозрачных» и правомерных отношений как с персоналом предприятия, так и с посетителями.</w:t>
      </w:r>
    </w:p>
    <w:p w:rsidR="00400733" w:rsidRDefault="002D2217" w:rsidP="00400733">
      <w:pPr>
        <w:ind w:firstLine="720"/>
      </w:pPr>
      <w:r>
        <w:t xml:space="preserve">   Наилучшим решением для эффективного управления бассейном в сложивш</w:t>
      </w:r>
      <w:r w:rsidR="00400733">
        <w:t xml:space="preserve">ихся условиях является создание </w:t>
      </w:r>
      <w:r>
        <w:t>информационной системы</w:t>
      </w:r>
      <w:r w:rsidR="00400733">
        <w:t>. Она помогает чётко представлять структуру предприятия, производя анализ её структуры чётко выделять конкретные алгоритмы-процессы в её структурно-организационном составе. На следующем этапе , декомпозиция процессов даёт возможность понятия их сущности и, следовательно, даёт возможность их последующей автоматизации.</w:t>
      </w:r>
    </w:p>
    <w:p w:rsidR="00400733" w:rsidRDefault="00400733" w:rsidP="00400733"/>
    <w:p w:rsidR="00400733" w:rsidRPr="00400733" w:rsidRDefault="00400733" w:rsidP="00400733">
      <w:r>
        <w:t>Описание</w:t>
      </w:r>
      <w:r w:rsidRPr="00400733">
        <w:t>:</w:t>
      </w:r>
    </w:p>
    <w:p w:rsidR="0038277B" w:rsidRDefault="00E12483" w:rsidP="00400733">
      <w:r>
        <w:t xml:space="preserve">     </w:t>
      </w:r>
      <w:r w:rsidR="00400733">
        <w:t>Мы имеем некий спортивный комплекс. Помимо самого бассейна имеется сауна, тренажерный зал, массажный кабинет и кафе.</w:t>
      </w:r>
    </w:p>
    <w:p w:rsidR="00C64D4B" w:rsidRDefault="0038277B" w:rsidP="00E12483">
      <w:pPr>
        <w:ind w:firstLine="180"/>
      </w:pPr>
      <w:r>
        <w:t xml:space="preserve"> </w:t>
      </w:r>
      <w:r w:rsidR="00D011CF">
        <w:t>Бассейн</w:t>
      </w:r>
      <w:r>
        <w:t xml:space="preserve"> со</w:t>
      </w:r>
      <w:r w:rsidR="00D011CF">
        <w:t xml:space="preserve">трудничает с поставщиками </w:t>
      </w:r>
      <w:r w:rsidR="00E12483">
        <w:t>оборудования,</w:t>
      </w:r>
      <w:r>
        <w:t xml:space="preserve"> в том </w:t>
      </w:r>
      <w:r w:rsidR="00E12483">
        <w:t xml:space="preserve">числе и международными. Имеется </w:t>
      </w:r>
      <w:r>
        <w:t>свой штат сотрудников</w:t>
      </w:r>
      <w:r w:rsidRPr="0038277B">
        <w:t>:</w:t>
      </w:r>
      <w:r w:rsidR="00E12483">
        <w:t xml:space="preserve"> </w:t>
      </w:r>
      <w:r w:rsidR="00D011CF">
        <w:t>директор,</w:t>
      </w:r>
      <w:r w:rsidR="00E12483">
        <w:t xml:space="preserve"> бухгалтер, сотрудники отде</w:t>
      </w:r>
      <w:r w:rsidR="00D011CF">
        <w:t>ла кадров,</w:t>
      </w:r>
      <w:r w:rsidR="00E12483">
        <w:t xml:space="preserve"> администраторы </w:t>
      </w:r>
      <w:r w:rsidR="00D011CF">
        <w:t>,гардеробщики</w:t>
      </w:r>
      <w:r w:rsidR="00E12483">
        <w:t xml:space="preserve"> </w:t>
      </w:r>
      <w:r w:rsidR="00D011CF">
        <w:t>,</w:t>
      </w:r>
      <w:r w:rsidR="00E12483">
        <w:t>уборщики</w:t>
      </w:r>
      <w:r w:rsidR="00D011CF">
        <w:t>,</w:t>
      </w:r>
      <w:r w:rsidR="00E12483">
        <w:t xml:space="preserve"> </w:t>
      </w:r>
      <w:r w:rsidR="00D011CF">
        <w:t>медсестра,</w:t>
      </w:r>
      <w:r w:rsidR="00E12483">
        <w:t xml:space="preserve"> </w:t>
      </w:r>
      <w:r w:rsidR="00D011CF">
        <w:t>инструкторы и др</w:t>
      </w:r>
      <w:r>
        <w:t>. Занимается приемом на работу отдел кадров</w:t>
      </w:r>
      <w:r w:rsidR="00C64D4B">
        <w:t xml:space="preserve">.  </w:t>
      </w:r>
    </w:p>
    <w:p w:rsidR="00C64D4B" w:rsidRDefault="00C64D4B" w:rsidP="00C64D4B">
      <w:pPr>
        <w:ind w:firstLine="180"/>
        <w:jc w:val="both"/>
      </w:pPr>
      <w:r>
        <w:t>Бухгалтерия занимается оплатой всех счетов (налогов, заказов и услуг), также в архиве бухгалтерии хранятся квитанции. Помимо основного бухгалтерского учета, предоставляется поквартальная отчетность. По информации о персонале определ</w:t>
      </w:r>
      <w:r w:rsidR="00E12483">
        <w:t>яется размер заработной платы.</w:t>
      </w:r>
    </w:p>
    <w:p w:rsidR="00C64D4B" w:rsidRDefault="00C64D4B" w:rsidP="00C64D4B">
      <w:pPr>
        <w:ind w:firstLine="180"/>
        <w:jc w:val="both"/>
      </w:pPr>
      <w:r>
        <w:t xml:space="preserve">Немаловажно для фирмы осуществление качественной рекламы, чем и занимается рекламный отдел. В его функции входит разработка визиток и буклетов фирмы, их печать производиться в соответствие с заключенными договорами с Типографией. Также рекламный отдел обеспечивает своевременное размещение информации о фирме в Средствах Массовой Информации (СМИ). </w:t>
      </w:r>
    </w:p>
    <w:p w:rsidR="00C64D4B" w:rsidRDefault="00C64D4B"/>
    <w:p w:rsidR="00C64D4B" w:rsidRDefault="00C64D4B" w:rsidP="00C64D4B"/>
    <w:p w:rsidR="00C64D4B" w:rsidRPr="003D13B5" w:rsidRDefault="00C64D4B" w:rsidP="00C64D4B">
      <w:pPr>
        <w:pStyle w:val="1"/>
        <w:jc w:val="center"/>
        <w:rPr>
          <w:rFonts w:ascii="Times New Roman" w:hAnsi="Times New Roman" w:cs="Times New Roman"/>
        </w:rPr>
      </w:pPr>
      <w:bookmarkStart w:id="10" w:name="_Toc153471732"/>
      <w:bookmarkStart w:id="11" w:name="_Toc317794714"/>
      <w:bookmarkStart w:id="12" w:name="_Toc317794956"/>
      <w:bookmarkStart w:id="13" w:name="_Toc317794990"/>
      <w:bookmarkStart w:id="14" w:name="_Toc317795012"/>
      <w:bookmarkStart w:id="15" w:name="_Toc317798236"/>
      <w:r w:rsidRPr="003D13B5">
        <w:rPr>
          <w:rFonts w:ascii="Times New Roman" w:hAnsi="Times New Roman" w:cs="Times New Roman"/>
        </w:rPr>
        <w:t>Диаграмма вариантов использования (</w:t>
      </w:r>
      <w:r w:rsidRPr="003D13B5">
        <w:rPr>
          <w:rFonts w:ascii="Times New Roman" w:hAnsi="Times New Roman" w:cs="Times New Roman"/>
          <w:lang w:val="en-US"/>
        </w:rPr>
        <w:t>U</w:t>
      </w:r>
      <w:r w:rsidRPr="003D13B5">
        <w:rPr>
          <w:rFonts w:ascii="Times New Roman" w:hAnsi="Times New Roman" w:cs="Times New Roman"/>
        </w:rPr>
        <w:t>se-case diagram)</w:t>
      </w:r>
      <w:bookmarkEnd w:id="10"/>
      <w:bookmarkEnd w:id="11"/>
      <w:bookmarkEnd w:id="12"/>
      <w:bookmarkEnd w:id="13"/>
      <w:bookmarkEnd w:id="14"/>
      <w:bookmarkEnd w:id="15"/>
    </w:p>
    <w:p w:rsidR="00C64D4B" w:rsidRPr="000058A1" w:rsidRDefault="00C64D4B" w:rsidP="00C64D4B">
      <w:pPr>
        <w:spacing w:line="360" w:lineRule="auto"/>
        <w:jc w:val="both"/>
      </w:pPr>
    </w:p>
    <w:p w:rsidR="00C64D4B" w:rsidRPr="000058A1" w:rsidRDefault="00C64D4B" w:rsidP="00C64D4B">
      <w:pPr>
        <w:spacing w:line="360" w:lineRule="auto"/>
        <w:jc w:val="both"/>
      </w:pPr>
      <w:r w:rsidRPr="000058A1">
        <w:t xml:space="preserve">        Этот вид диаграмм позволяет создать список операций, которые выполняет система. Часто этот вид диаграмм называют диаграммой функций, потому что на основе набора таких диаграмм создается список требований к системе и определяется множество выполняемых системой функций.</w:t>
      </w:r>
    </w:p>
    <w:p w:rsidR="00C64D4B" w:rsidRPr="000058A1" w:rsidRDefault="00C64D4B" w:rsidP="00C64D4B">
      <w:pPr>
        <w:spacing w:line="360" w:lineRule="auto"/>
        <w:jc w:val="both"/>
      </w:pPr>
      <w:r w:rsidRPr="000058A1">
        <w:t xml:space="preserve">        Диаграммы вариантов использования описывают функциональное назначение системы или то, что система должна делать. Разработка диаграммы преследует следующие цели:</w:t>
      </w:r>
    </w:p>
    <w:p w:rsidR="00C64D4B" w:rsidRPr="000058A1" w:rsidRDefault="00C64D4B" w:rsidP="00C64D4B">
      <w:pPr>
        <w:numPr>
          <w:ilvl w:val="0"/>
          <w:numId w:val="5"/>
        </w:numPr>
        <w:ind w:left="714" w:hanging="357"/>
        <w:jc w:val="both"/>
      </w:pPr>
      <w:r w:rsidRPr="000058A1">
        <w:t xml:space="preserve">определить общие границы и контекст моделируемой предметной области; </w:t>
      </w:r>
    </w:p>
    <w:p w:rsidR="00C64D4B" w:rsidRPr="000058A1" w:rsidRDefault="00C64D4B" w:rsidP="00C64D4B">
      <w:pPr>
        <w:numPr>
          <w:ilvl w:val="0"/>
          <w:numId w:val="5"/>
        </w:numPr>
        <w:ind w:left="714" w:hanging="357"/>
        <w:jc w:val="both"/>
      </w:pPr>
      <w:r w:rsidRPr="000058A1">
        <w:t xml:space="preserve">сформулировать общие требования к функциональному поведению проектируемой системы; </w:t>
      </w:r>
    </w:p>
    <w:p w:rsidR="00C64D4B" w:rsidRPr="000058A1" w:rsidRDefault="00C64D4B" w:rsidP="00C64D4B">
      <w:pPr>
        <w:numPr>
          <w:ilvl w:val="0"/>
          <w:numId w:val="5"/>
        </w:numPr>
        <w:ind w:left="714" w:hanging="357"/>
        <w:jc w:val="both"/>
      </w:pPr>
      <w:r w:rsidRPr="000058A1">
        <w:t xml:space="preserve">разработать исходную концептуальную модель системы для ее последующей детализации в форме логических и физических моделей; </w:t>
      </w:r>
    </w:p>
    <w:p w:rsidR="00C64D4B" w:rsidRPr="000058A1" w:rsidRDefault="00C64D4B" w:rsidP="00C64D4B">
      <w:pPr>
        <w:numPr>
          <w:ilvl w:val="0"/>
          <w:numId w:val="5"/>
        </w:numPr>
        <w:ind w:left="714" w:hanging="357"/>
        <w:jc w:val="both"/>
      </w:pPr>
      <w:r w:rsidRPr="000058A1">
        <w:t xml:space="preserve">подготовить исходную документацию для взаимодействия разработчиков системы с ее заказчиками и пользователями. </w:t>
      </w:r>
    </w:p>
    <w:p w:rsidR="00C64D4B" w:rsidRPr="000058A1" w:rsidRDefault="00C64D4B" w:rsidP="00C64D4B">
      <w:pPr>
        <w:spacing w:line="360" w:lineRule="auto"/>
        <w:jc w:val="both"/>
      </w:pPr>
    </w:p>
    <w:p w:rsidR="00C64D4B" w:rsidRPr="000058A1" w:rsidRDefault="00C64D4B" w:rsidP="00C64D4B">
      <w:pPr>
        <w:spacing w:line="360" w:lineRule="auto"/>
        <w:jc w:val="both"/>
      </w:pPr>
      <w:r w:rsidRPr="000058A1">
        <w:t xml:space="preserve">        Суть диаграммы вариантов использования состоит в следующем. Проектируемая система представляется в виде множества сущностей или актеров, взаимодействующих с системой с помощью вариантов использования. При этом актером (actor) или действующим лицом называется любая сущность, взаимодействующая с системой извне. Это может быть человек, техническое устройство, программа или любая другая система, которая может служить источником воздействия на моделируемую систему так, как определит сам разработчик. Вариант использования служит для описания сервисов, которые система предоставляет актеру. </w:t>
      </w:r>
    </w:p>
    <w:p w:rsidR="00C64D4B" w:rsidRPr="000058A1" w:rsidRDefault="00C64D4B" w:rsidP="00C64D4B">
      <w:pPr>
        <w:spacing w:line="360" w:lineRule="auto"/>
        <w:jc w:val="both"/>
      </w:pPr>
      <w:r w:rsidRPr="000058A1">
        <w:t xml:space="preserve">        Цель варианта использования заключается в том, чтобы определить законченный аспект или фрагмент поведения некоторой сущности без раскрытия её внутренней структуры. В качестве такой сущности может выступать система или любой элемент модели, который обладает собственным поведением.</w:t>
      </w:r>
    </w:p>
    <w:p w:rsidR="00C64D4B" w:rsidRPr="000058A1" w:rsidRDefault="00C64D4B" w:rsidP="00C64D4B">
      <w:pPr>
        <w:spacing w:line="360" w:lineRule="auto"/>
        <w:jc w:val="both"/>
      </w:pPr>
      <w:r w:rsidRPr="000058A1">
        <w:t xml:space="preserve">        Каждый вариант использования соответствует отдельному сервису, который предоставляет моделируемая сущность по запросу актера, то есть определяет способ применения этой сущности. Сервис, который инициализируется по запросу актера, представляет собой законченную неделимую последовательность действий. Это означает, что после того как система закончит обработку запроса, она должна возвратиться в исходное состояние, чтобы быть готовой к выполнению следующих запросов</w:t>
      </w:r>
    </w:p>
    <w:p w:rsidR="00C64D4B" w:rsidRDefault="00C64D4B" w:rsidP="00C64D4B">
      <w:pPr>
        <w:spacing w:line="360" w:lineRule="auto"/>
        <w:jc w:val="both"/>
      </w:pPr>
      <w:r w:rsidRPr="000058A1">
        <w:t xml:space="preserve">        Варианты использования могут применяться как для спецификации внешних требований к проектируемой системе, так и для спецификации функционального поведения уже существующей системы. Множество вариантов использования в целом должно определять все возможные стороны ожидаемого поведения системы. Кроме этого, варианты использования неявно устанавливают требования, определяющие, как актеры должны взаимодействовать с системой, чтобы иметь возможность корректно работать с предоставляемыми сервисами. Для удобства множество вариантов использования может рассматриваться как отдельный пакет.</w:t>
      </w:r>
    </w:p>
    <w:p w:rsidR="00A743BF" w:rsidRDefault="00A743BF" w:rsidP="00C64D4B">
      <w:pPr>
        <w:spacing w:line="360" w:lineRule="auto"/>
        <w:jc w:val="both"/>
      </w:pPr>
    </w:p>
    <w:p w:rsidR="00A743BF" w:rsidRDefault="00A743BF" w:rsidP="00A743BF">
      <w:pPr>
        <w:tabs>
          <w:tab w:val="left" w:pos="3585"/>
        </w:tabs>
        <w:rPr>
          <w:i/>
        </w:rPr>
      </w:pPr>
    </w:p>
    <w:p w:rsidR="00A743BF" w:rsidRDefault="003C2DCC" w:rsidP="00A743BF">
      <w:pPr>
        <w:tabs>
          <w:tab w:val="left" w:pos="3585"/>
        </w:tabs>
        <w:rPr>
          <w:i/>
        </w:rPr>
      </w:pPr>
      <w:r>
        <w:rPr>
          <w: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355.5pt">
            <v:imagedata r:id="rId7" o:title=""/>
          </v:shape>
        </w:pict>
      </w:r>
    </w:p>
    <w:p w:rsidR="00A743BF" w:rsidRDefault="00A743BF" w:rsidP="00A743BF">
      <w:pPr>
        <w:tabs>
          <w:tab w:val="left" w:pos="3585"/>
        </w:tabs>
        <w:rPr>
          <w:i/>
        </w:rPr>
      </w:pPr>
    </w:p>
    <w:p w:rsidR="00E12483" w:rsidRDefault="00E12483" w:rsidP="00E12483">
      <w:pPr>
        <w:spacing w:line="360" w:lineRule="auto"/>
        <w:jc w:val="both"/>
      </w:pPr>
    </w:p>
    <w:p w:rsidR="00E12483" w:rsidRDefault="00E12483" w:rsidP="00E12483">
      <w:pPr>
        <w:tabs>
          <w:tab w:val="left" w:pos="3585"/>
        </w:tabs>
        <w:jc w:val="center"/>
        <w:rPr>
          <w:i/>
        </w:rPr>
      </w:pPr>
      <w:r>
        <w:rPr>
          <w:i/>
        </w:rPr>
        <w:t xml:space="preserve">Диаграмма </w:t>
      </w:r>
      <w:r>
        <w:rPr>
          <w:i/>
          <w:lang w:val="en-US"/>
        </w:rPr>
        <w:t>Use</w:t>
      </w:r>
      <w:r w:rsidRPr="00645111">
        <w:rPr>
          <w:i/>
        </w:rPr>
        <w:t>-</w:t>
      </w:r>
      <w:r>
        <w:rPr>
          <w:i/>
          <w:lang w:val="en-US"/>
        </w:rPr>
        <w:t>Case</w:t>
      </w:r>
      <w:r>
        <w:rPr>
          <w:i/>
        </w:rPr>
        <w:t xml:space="preserve"> </w:t>
      </w:r>
      <w:r w:rsidRPr="00645111">
        <w:rPr>
          <w:i/>
        </w:rPr>
        <w:t>“</w:t>
      </w:r>
      <w:r>
        <w:rPr>
          <w:i/>
        </w:rPr>
        <w:t>Бассейн</w:t>
      </w:r>
      <w:r w:rsidRPr="00645111">
        <w:rPr>
          <w:i/>
        </w:rPr>
        <w:t>”</w:t>
      </w:r>
    </w:p>
    <w:p w:rsidR="00E12483" w:rsidRDefault="00E12483" w:rsidP="00A743BF">
      <w:pPr>
        <w:tabs>
          <w:tab w:val="left" w:pos="3585"/>
        </w:tabs>
        <w:rPr>
          <w:i/>
        </w:rPr>
      </w:pPr>
    </w:p>
    <w:p w:rsidR="00A743BF" w:rsidRDefault="00A743BF" w:rsidP="00A743BF">
      <w:pPr>
        <w:tabs>
          <w:tab w:val="left" w:pos="3585"/>
        </w:tabs>
        <w:rPr>
          <w:i/>
        </w:rPr>
      </w:pPr>
    </w:p>
    <w:p w:rsidR="00A743BF" w:rsidRPr="00EC055B" w:rsidRDefault="00A743BF" w:rsidP="00A743BF">
      <w:pPr>
        <w:tabs>
          <w:tab w:val="left" w:pos="3585"/>
        </w:tabs>
        <w:rPr>
          <w:i/>
        </w:rPr>
      </w:pPr>
      <w:r w:rsidRPr="00D22FAA">
        <w:rPr>
          <w:i/>
        </w:rPr>
        <w:t>Оценка качества диаграммы</w:t>
      </w:r>
      <w:r w:rsidRPr="00EC055B">
        <w:rPr>
          <w:i/>
        </w:rPr>
        <w:t>:</w:t>
      </w:r>
    </w:p>
    <w:p w:rsidR="00A743BF" w:rsidRDefault="00077457" w:rsidP="00A743BF">
      <w:pPr>
        <w:tabs>
          <w:tab w:val="left" w:pos="3585"/>
        </w:tabs>
        <w:rPr>
          <w:position w:val="-38"/>
        </w:rPr>
      </w:pPr>
      <w:r w:rsidRPr="00077457">
        <w:rPr>
          <w:position w:val="-36"/>
          <w:sz w:val="28"/>
          <w:szCs w:val="28"/>
        </w:rPr>
        <w:object w:dxaOrig="5460" w:dyaOrig="800">
          <v:shape id="_x0000_i1026" type="#_x0000_t75" style="width:273pt;height:39.75pt" o:ole="">
            <v:imagedata r:id="rId8" o:title=""/>
          </v:shape>
          <o:OLEObject Type="Embed" ProgID="Equation.DSMT4" ShapeID="_x0000_i1026" DrawAspect="Content" ObjectID="_1472555830" r:id="rId9"/>
        </w:object>
      </w:r>
    </w:p>
    <w:p w:rsidR="00B7544A" w:rsidRDefault="00B7544A" w:rsidP="00A743BF">
      <w:pPr>
        <w:tabs>
          <w:tab w:val="left" w:pos="3585"/>
        </w:tabs>
        <w:rPr>
          <w:position w:val="-38"/>
        </w:rPr>
      </w:pPr>
    </w:p>
    <w:p w:rsidR="00B7544A" w:rsidRDefault="00B7544A" w:rsidP="00B7544A">
      <w:pPr>
        <w:spacing w:line="360" w:lineRule="auto"/>
      </w:pPr>
      <w:r w:rsidRPr="00B84C4D">
        <w:rPr>
          <w:lang w:val="en-US"/>
        </w:rPr>
        <w:t>S</w:t>
      </w:r>
      <w:r w:rsidRPr="00B84C4D">
        <w:t xml:space="preserve"> – </w:t>
      </w:r>
      <w:r>
        <w:t>оценка диаграммы</w:t>
      </w:r>
    </w:p>
    <w:p w:rsidR="00B7544A" w:rsidRDefault="00B7544A" w:rsidP="00B7544A">
      <w:pPr>
        <w:spacing w:line="360" w:lineRule="auto"/>
      </w:pPr>
      <w:r>
        <w:rPr>
          <w:lang w:val="en-US"/>
        </w:rPr>
        <w:t>S</w:t>
      </w:r>
      <w:r w:rsidRPr="00B84C4D">
        <w:rPr>
          <w:vertAlign w:val="subscript"/>
          <w:lang w:val="en-US"/>
        </w:rPr>
        <w:t>Obj</w:t>
      </w:r>
      <w:r w:rsidRPr="00B84C4D">
        <w:t xml:space="preserve"> – </w:t>
      </w:r>
      <w:r>
        <w:t>оценка элементов диаграммы</w:t>
      </w:r>
    </w:p>
    <w:p w:rsidR="00B7544A" w:rsidRDefault="00B7544A" w:rsidP="00B7544A">
      <w:pPr>
        <w:spacing w:line="360" w:lineRule="auto"/>
      </w:pPr>
      <w:r>
        <w:rPr>
          <w:lang w:val="en-US"/>
        </w:rPr>
        <w:t>S</w:t>
      </w:r>
      <w:r w:rsidRPr="00B84C4D">
        <w:rPr>
          <w:vertAlign w:val="subscript"/>
          <w:lang w:val="en-US"/>
        </w:rPr>
        <w:t>link</w:t>
      </w:r>
      <w:r w:rsidRPr="00B84C4D">
        <w:t xml:space="preserve"> – </w:t>
      </w:r>
      <w:r>
        <w:t>оценка связей на диаграмме</w:t>
      </w:r>
    </w:p>
    <w:p w:rsidR="00B7544A" w:rsidRDefault="00B7544A" w:rsidP="00B7544A">
      <w:pPr>
        <w:spacing w:line="360" w:lineRule="auto"/>
      </w:pPr>
      <w:r>
        <w:rPr>
          <w:lang w:val="en-US"/>
        </w:rPr>
        <w:t>Obj</w:t>
      </w:r>
      <w:r w:rsidRPr="00B84C4D">
        <w:t xml:space="preserve"> – </w:t>
      </w:r>
      <w:r>
        <w:t>число объектов на диаграмме</w:t>
      </w:r>
    </w:p>
    <w:p w:rsidR="00B7544A" w:rsidRDefault="00B7544A" w:rsidP="00B7544A">
      <w:pPr>
        <w:spacing w:line="360" w:lineRule="auto"/>
      </w:pPr>
      <w:r>
        <w:t>Т</w:t>
      </w:r>
      <w:r w:rsidRPr="00B84C4D">
        <w:rPr>
          <w:vertAlign w:val="subscript"/>
          <w:lang w:val="en-US"/>
        </w:rPr>
        <w:t>Obj</w:t>
      </w:r>
      <w:r w:rsidRPr="00B84C4D">
        <w:t xml:space="preserve"> – </w:t>
      </w:r>
      <w:r>
        <w:t>число типов объектов</w:t>
      </w:r>
    </w:p>
    <w:p w:rsidR="00B7544A" w:rsidRDefault="00B7544A" w:rsidP="00B7544A">
      <w:pPr>
        <w:spacing w:line="360" w:lineRule="auto"/>
      </w:pPr>
      <w:r w:rsidRPr="00B84C4D">
        <w:t>Т</w:t>
      </w:r>
      <w:r w:rsidRPr="00B84C4D">
        <w:rPr>
          <w:vertAlign w:val="subscript"/>
          <w:lang w:val="en-US"/>
        </w:rPr>
        <w:t>link</w:t>
      </w:r>
      <w:r w:rsidRPr="00B84C4D">
        <w:t xml:space="preserve"> – </w:t>
      </w:r>
      <w:r>
        <w:t>число типов связей</w:t>
      </w:r>
    </w:p>
    <w:p w:rsidR="00B7544A" w:rsidRDefault="00B7544A" w:rsidP="00B7544A">
      <w:pPr>
        <w:spacing w:line="360" w:lineRule="auto"/>
      </w:pPr>
    </w:p>
    <w:p w:rsidR="00EC055B" w:rsidRDefault="00EC055B" w:rsidP="00B7544A">
      <w:pPr>
        <w:pStyle w:val="1"/>
        <w:jc w:val="center"/>
        <w:rPr>
          <w:rFonts w:ascii="Times New Roman" w:hAnsi="Times New Roman" w:cs="Times New Roman"/>
        </w:rPr>
      </w:pPr>
      <w:bookmarkStart w:id="16" w:name="_Toc153471733"/>
    </w:p>
    <w:p w:rsidR="00EC055B" w:rsidRDefault="00EC055B" w:rsidP="00B7544A">
      <w:pPr>
        <w:pStyle w:val="1"/>
        <w:jc w:val="center"/>
        <w:rPr>
          <w:rFonts w:ascii="Times New Roman" w:hAnsi="Times New Roman" w:cs="Times New Roman"/>
        </w:rPr>
      </w:pPr>
    </w:p>
    <w:p w:rsidR="00B7544A" w:rsidRPr="00A36FAE" w:rsidRDefault="00B7544A" w:rsidP="00B7544A">
      <w:pPr>
        <w:pStyle w:val="1"/>
        <w:jc w:val="center"/>
        <w:rPr>
          <w:rFonts w:ascii="Times New Roman" w:hAnsi="Times New Roman" w:cs="Times New Roman"/>
        </w:rPr>
      </w:pPr>
      <w:bookmarkStart w:id="17" w:name="_Toc317794715"/>
      <w:bookmarkStart w:id="18" w:name="_Toc317794957"/>
      <w:bookmarkStart w:id="19" w:name="_Toc317794991"/>
      <w:bookmarkStart w:id="20" w:name="_Toc317795013"/>
      <w:bookmarkStart w:id="21" w:name="_Toc317798237"/>
      <w:r w:rsidRPr="00A36FAE">
        <w:rPr>
          <w:rFonts w:ascii="Times New Roman" w:hAnsi="Times New Roman" w:cs="Times New Roman"/>
        </w:rPr>
        <w:t>Диаграмма классов (class diagram)</w:t>
      </w:r>
      <w:bookmarkEnd w:id="16"/>
      <w:bookmarkEnd w:id="17"/>
      <w:bookmarkEnd w:id="18"/>
      <w:bookmarkEnd w:id="19"/>
      <w:bookmarkEnd w:id="20"/>
      <w:bookmarkEnd w:id="21"/>
    </w:p>
    <w:p w:rsidR="00B7544A" w:rsidRPr="00025B17" w:rsidRDefault="00B7544A" w:rsidP="00B7544A">
      <w:pPr>
        <w:spacing w:line="360" w:lineRule="auto"/>
        <w:jc w:val="both"/>
      </w:pPr>
    </w:p>
    <w:p w:rsidR="00B7544A" w:rsidRPr="00025B17" w:rsidRDefault="00B7544A" w:rsidP="00B7544A">
      <w:pPr>
        <w:spacing w:line="360" w:lineRule="auto"/>
        <w:jc w:val="both"/>
      </w:pPr>
      <w:r w:rsidRPr="00025B17">
        <w:t xml:space="preserve">        Центральное место в объектно-ориентированном программировании занимает разработка логической модели системы в виде диаграммы классов. Диаграмма классов (class diagram) служит для представления статической структуры модели системы в терминологии классов объектно-ориентированного программирования. Диаграмма классов может отражать, в частности, различные взаимосвязи между отдельными сущностями предметной области, такими как объекты и подсистемы, а также описывать их внутреннюю структуру и типы отношений.</w:t>
      </w:r>
    </w:p>
    <w:p w:rsidR="00B7544A" w:rsidRPr="00025B17" w:rsidRDefault="00B7544A" w:rsidP="00B7544A">
      <w:pPr>
        <w:spacing w:line="360" w:lineRule="auto"/>
        <w:jc w:val="both"/>
      </w:pPr>
      <w:r w:rsidRPr="00025B17">
        <w:t xml:space="preserve">        Диаграмма классов представляет собой граф, вершинами которого являются элементы типа "классификатор", связанные различными типами структурных отношений. Диаграмма классов может также содержать интерфейсы, пакеты, отношения и даже отдельные экземпляры, такие как объекты и связи.</w:t>
      </w:r>
    </w:p>
    <w:p w:rsidR="00B7544A" w:rsidRDefault="00B7544A" w:rsidP="00B7544A">
      <w:pPr>
        <w:spacing w:line="360" w:lineRule="auto"/>
      </w:pPr>
      <w:r w:rsidRPr="00025B17">
        <w:t xml:space="preserve">        Класс (class) в языке UML служит для обозначения множества объектов, которые обладают одинаковой структурой, поведением и отношениями с объектами других классов. Графически класс изображается в виде прямоугольника, который дополнительно может быть разделен горизонтальными линиями на разделы или секции. В этих разделах могут указываться имя класса, атрибуты (переменные) и операции (методы).</w:t>
      </w:r>
    </w:p>
    <w:p w:rsidR="00B7544A" w:rsidRDefault="00B7544A" w:rsidP="00B7544A">
      <w:pPr>
        <w:spacing w:line="360" w:lineRule="auto"/>
      </w:pPr>
    </w:p>
    <w:p w:rsidR="0038277B" w:rsidRDefault="0038277B" w:rsidP="00B7544A">
      <w:pPr>
        <w:spacing w:line="360" w:lineRule="auto"/>
        <w:rPr>
          <w:i/>
        </w:rPr>
      </w:pPr>
    </w:p>
    <w:p w:rsidR="0038277B" w:rsidRDefault="0038277B" w:rsidP="00B7544A">
      <w:pPr>
        <w:spacing w:line="360" w:lineRule="auto"/>
        <w:rPr>
          <w:i/>
        </w:rPr>
      </w:pPr>
    </w:p>
    <w:p w:rsidR="0038277B" w:rsidRDefault="0038277B" w:rsidP="00B7544A">
      <w:pPr>
        <w:spacing w:line="360" w:lineRule="auto"/>
        <w:rPr>
          <w:i/>
        </w:rPr>
      </w:pPr>
    </w:p>
    <w:p w:rsidR="0038277B" w:rsidRDefault="0038277B" w:rsidP="00B7544A">
      <w:pPr>
        <w:spacing w:line="360" w:lineRule="auto"/>
        <w:rPr>
          <w:i/>
        </w:rPr>
      </w:pPr>
    </w:p>
    <w:p w:rsidR="0038277B" w:rsidRDefault="0038277B" w:rsidP="00B7544A">
      <w:pPr>
        <w:spacing w:line="360" w:lineRule="auto"/>
        <w:rPr>
          <w:i/>
        </w:rPr>
      </w:pPr>
    </w:p>
    <w:p w:rsidR="0038277B" w:rsidRDefault="0038277B" w:rsidP="00B7544A">
      <w:pPr>
        <w:spacing w:line="360" w:lineRule="auto"/>
        <w:rPr>
          <w:i/>
        </w:rPr>
      </w:pPr>
    </w:p>
    <w:p w:rsidR="0038277B" w:rsidRDefault="0038277B" w:rsidP="00B7544A">
      <w:pPr>
        <w:spacing w:line="360" w:lineRule="auto"/>
        <w:rPr>
          <w:i/>
        </w:rPr>
      </w:pPr>
    </w:p>
    <w:p w:rsidR="0038277B" w:rsidRDefault="0038277B" w:rsidP="00B7544A">
      <w:pPr>
        <w:spacing w:line="360" w:lineRule="auto"/>
        <w:rPr>
          <w:i/>
        </w:rPr>
      </w:pPr>
    </w:p>
    <w:p w:rsidR="0038277B" w:rsidRDefault="0038277B" w:rsidP="00B7544A">
      <w:pPr>
        <w:spacing w:line="360" w:lineRule="auto"/>
        <w:rPr>
          <w:i/>
        </w:rPr>
      </w:pPr>
    </w:p>
    <w:p w:rsidR="0038277B" w:rsidRDefault="0038277B" w:rsidP="00B7544A">
      <w:pPr>
        <w:spacing w:line="360" w:lineRule="auto"/>
        <w:rPr>
          <w:i/>
        </w:rPr>
      </w:pPr>
    </w:p>
    <w:p w:rsidR="0038277B" w:rsidRDefault="0038277B" w:rsidP="00B7544A">
      <w:pPr>
        <w:spacing w:line="360" w:lineRule="auto"/>
        <w:rPr>
          <w:i/>
        </w:rPr>
      </w:pPr>
    </w:p>
    <w:p w:rsidR="0038277B" w:rsidRDefault="0038277B" w:rsidP="00B7544A">
      <w:pPr>
        <w:spacing w:line="360" w:lineRule="auto"/>
        <w:rPr>
          <w:i/>
        </w:rPr>
      </w:pPr>
    </w:p>
    <w:p w:rsidR="0038277B" w:rsidRDefault="0038277B" w:rsidP="00B7544A">
      <w:pPr>
        <w:spacing w:line="360" w:lineRule="auto"/>
        <w:rPr>
          <w:i/>
        </w:rPr>
      </w:pPr>
    </w:p>
    <w:p w:rsidR="00B7544A" w:rsidRDefault="00B7544A" w:rsidP="00B7544A">
      <w:pPr>
        <w:spacing w:line="360" w:lineRule="auto"/>
        <w:rPr>
          <w:i/>
          <w:lang w:val="en-US"/>
        </w:rPr>
      </w:pPr>
      <w:r>
        <w:rPr>
          <w:i/>
        </w:rPr>
        <w:t xml:space="preserve">Диаграмма классов </w:t>
      </w:r>
      <w:r>
        <w:rPr>
          <w:i/>
          <w:lang w:val="en-US"/>
        </w:rPr>
        <w:t>“</w:t>
      </w:r>
      <w:r w:rsidRPr="00A6292C">
        <w:rPr>
          <w:i/>
        </w:rPr>
        <w:t xml:space="preserve"> </w:t>
      </w:r>
      <w:r w:rsidR="00E36D1B">
        <w:rPr>
          <w:i/>
        </w:rPr>
        <w:t>Бассейн</w:t>
      </w:r>
      <w:r>
        <w:rPr>
          <w:i/>
          <w:lang w:val="en-US"/>
        </w:rPr>
        <w:t>”</w:t>
      </w:r>
    </w:p>
    <w:p w:rsidR="00B7544A" w:rsidRDefault="003C2DCC" w:rsidP="00B7544A">
      <w:pPr>
        <w:spacing w:line="360" w:lineRule="auto"/>
        <w:rPr>
          <w:i/>
          <w:lang w:val="en-US"/>
        </w:rPr>
      </w:pPr>
      <w:r>
        <w:rPr>
          <w:i/>
          <w:lang w:val="en-US"/>
        </w:rPr>
        <w:pict>
          <v:shape id="_x0000_i1027" type="#_x0000_t75" style="width:423pt;height:309pt">
            <v:imagedata r:id="rId10" o:title=""/>
          </v:shape>
        </w:pict>
      </w:r>
    </w:p>
    <w:p w:rsidR="00B7544A" w:rsidRDefault="00B7544A" w:rsidP="00B7544A">
      <w:pPr>
        <w:spacing w:line="360" w:lineRule="auto"/>
        <w:rPr>
          <w:i/>
          <w:lang w:val="en-US"/>
        </w:rPr>
      </w:pPr>
    </w:p>
    <w:p w:rsidR="00B7544A" w:rsidRDefault="00B7544A" w:rsidP="00B7544A">
      <w:pPr>
        <w:spacing w:line="360" w:lineRule="auto"/>
        <w:jc w:val="both"/>
        <w:rPr>
          <w:i/>
        </w:rPr>
      </w:pPr>
      <w:r w:rsidRPr="00D22FAA">
        <w:rPr>
          <w:i/>
        </w:rPr>
        <w:t>Оценка качества диаграммы</w:t>
      </w:r>
    </w:p>
    <w:p w:rsidR="00B7544A" w:rsidRDefault="00B7544A" w:rsidP="00B7544A">
      <w:pPr>
        <w:spacing w:line="360" w:lineRule="auto"/>
        <w:jc w:val="center"/>
      </w:pPr>
      <w:r w:rsidRPr="00B728D5">
        <w:rPr>
          <w:position w:val="-28"/>
        </w:rPr>
        <w:object w:dxaOrig="2220" w:dyaOrig="740">
          <v:shape id="_x0000_i1028" type="#_x0000_t75" style="width:111pt;height:36.75pt" o:ole="">
            <v:imagedata r:id="rId11" o:title=""/>
          </v:shape>
          <o:OLEObject Type="Embed" ProgID="Equation.DSMT4" ShapeID="_x0000_i1028" DrawAspect="Content" ObjectID="_1472555831" r:id="rId12"/>
        </w:object>
      </w:r>
    </w:p>
    <w:p w:rsidR="00B7544A" w:rsidRPr="00B728D5" w:rsidRDefault="00B7544A" w:rsidP="00B7544A">
      <w:pPr>
        <w:spacing w:line="360" w:lineRule="auto"/>
      </w:pPr>
      <w:r w:rsidRPr="00B84C4D">
        <w:rPr>
          <w:lang w:val="en-US"/>
        </w:rPr>
        <w:t>S</w:t>
      </w:r>
      <w:r w:rsidRPr="00B728D5">
        <w:rPr>
          <w:vertAlign w:val="subscript"/>
          <w:lang w:val="en-US"/>
        </w:rPr>
        <w:t>cls</w:t>
      </w:r>
      <w:r w:rsidRPr="00B84C4D">
        <w:t xml:space="preserve"> – </w:t>
      </w:r>
      <w:r>
        <w:t>дополнительная оценка классов с атрибутами к общей формуле</w:t>
      </w:r>
    </w:p>
    <w:p w:rsidR="00B7544A" w:rsidRPr="00B728D5" w:rsidRDefault="00B7544A" w:rsidP="00B7544A">
      <w:pPr>
        <w:spacing w:line="360" w:lineRule="auto"/>
      </w:pPr>
      <w:r>
        <w:rPr>
          <w:lang w:val="en-US"/>
        </w:rPr>
        <w:t>Op</w:t>
      </w:r>
      <w:r w:rsidRPr="00B728D5">
        <w:t xml:space="preserve"> </w:t>
      </w:r>
      <w:r w:rsidRPr="00B84C4D">
        <w:t xml:space="preserve">– </w:t>
      </w:r>
      <w:r>
        <w:t>число операций класса</w:t>
      </w:r>
    </w:p>
    <w:p w:rsidR="00B7544A" w:rsidRDefault="00B7544A" w:rsidP="00B7544A">
      <w:pPr>
        <w:spacing w:line="360" w:lineRule="auto"/>
      </w:pPr>
      <w:r>
        <w:rPr>
          <w:lang w:val="en-US"/>
        </w:rPr>
        <w:t>Atr</w:t>
      </w:r>
      <w:r w:rsidRPr="00B728D5">
        <w:t xml:space="preserve"> </w:t>
      </w:r>
      <w:r w:rsidRPr="00B84C4D">
        <w:t xml:space="preserve">– </w:t>
      </w:r>
      <w:r>
        <w:t>число атрибутов класса</w:t>
      </w:r>
    </w:p>
    <w:p w:rsidR="00B7544A" w:rsidRDefault="00B7544A" w:rsidP="00B7544A">
      <w:pPr>
        <w:spacing w:line="360" w:lineRule="auto"/>
        <w:rPr>
          <w:i/>
          <w:lang w:val="en-US"/>
        </w:rPr>
      </w:pPr>
    </w:p>
    <w:p w:rsidR="00B7544A" w:rsidRPr="00572152" w:rsidRDefault="00B7544A" w:rsidP="00D047F9">
      <w:r w:rsidRPr="00572152">
        <w:rPr>
          <w:position w:val="-12"/>
        </w:rPr>
        <w:object w:dxaOrig="380" w:dyaOrig="360">
          <v:shape id="_x0000_i1029" type="#_x0000_t75" style="width:18.75pt;height:18pt" o:ole="">
            <v:imagedata r:id="rId13" o:title=""/>
          </v:shape>
          <o:OLEObject Type="Embed" ProgID="Equation.DSMT4" ShapeID="_x0000_i1029" DrawAspect="Content" ObjectID="_1472555832" r:id="rId14"/>
        </w:object>
      </w:r>
      <w:r w:rsidRPr="00572152">
        <w:t>(</w:t>
      </w:r>
      <w:r w:rsidR="00E36D1B">
        <w:t>Администр-я бассейна</w:t>
      </w:r>
      <w:r w:rsidRPr="00572152">
        <w:t>)</w:t>
      </w:r>
      <w:r w:rsidR="00AC439B">
        <w:t xml:space="preserve"> = 1,28</w:t>
      </w:r>
    </w:p>
    <w:p w:rsidR="00B7544A" w:rsidRPr="00572152" w:rsidRDefault="00B7544A" w:rsidP="00D047F9">
      <w:r w:rsidRPr="00572152">
        <w:rPr>
          <w:position w:val="-12"/>
        </w:rPr>
        <w:object w:dxaOrig="380" w:dyaOrig="360">
          <v:shape id="_x0000_i1030" type="#_x0000_t75" style="width:18.75pt;height:18pt" o:ole="">
            <v:imagedata r:id="rId13" o:title=""/>
          </v:shape>
          <o:OLEObject Type="Embed" ProgID="Equation.DSMT4" ShapeID="_x0000_i1030" DrawAspect="Content" ObjectID="_1472555833" r:id="rId15"/>
        </w:object>
      </w:r>
      <w:r w:rsidRPr="00572152">
        <w:t>(</w:t>
      </w:r>
      <w:r>
        <w:t>Клиент</w:t>
      </w:r>
      <w:r w:rsidRPr="00572152">
        <w:t>)</w:t>
      </w:r>
      <w:r>
        <w:t xml:space="preserve"> = 2,7</w:t>
      </w:r>
    </w:p>
    <w:p w:rsidR="00B7544A" w:rsidRPr="00572152" w:rsidRDefault="00B7544A" w:rsidP="00D047F9">
      <w:r w:rsidRPr="00572152">
        <w:rPr>
          <w:position w:val="-12"/>
        </w:rPr>
        <w:object w:dxaOrig="380" w:dyaOrig="360">
          <v:shape id="_x0000_i1031" type="#_x0000_t75" style="width:18.75pt;height:18pt" o:ole="">
            <v:imagedata r:id="rId13" o:title=""/>
          </v:shape>
          <o:OLEObject Type="Embed" ProgID="Equation.DSMT4" ShapeID="_x0000_i1031" DrawAspect="Content" ObjectID="_1472555834" r:id="rId16"/>
        </w:object>
      </w:r>
      <w:r w:rsidRPr="00572152">
        <w:t>(</w:t>
      </w:r>
      <w:r>
        <w:t>Рекламное агенство</w:t>
      </w:r>
      <w:r w:rsidRPr="00572152">
        <w:t>)</w:t>
      </w:r>
      <w:r w:rsidR="00373B19">
        <w:t xml:space="preserve"> = 2</w:t>
      </w:r>
    </w:p>
    <w:p w:rsidR="00B7544A" w:rsidRPr="00572152" w:rsidRDefault="00B7544A" w:rsidP="00D047F9">
      <w:r w:rsidRPr="00572152">
        <w:rPr>
          <w:position w:val="-12"/>
        </w:rPr>
        <w:object w:dxaOrig="380" w:dyaOrig="360">
          <v:shape id="_x0000_i1032" type="#_x0000_t75" style="width:18.75pt;height:18pt" o:ole="">
            <v:imagedata r:id="rId13" o:title=""/>
          </v:shape>
          <o:OLEObject Type="Embed" ProgID="Equation.DSMT4" ShapeID="_x0000_i1032" DrawAspect="Content" ObjectID="_1472555835" r:id="rId17"/>
        </w:object>
      </w:r>
      <w:r w:rsidRPr="00572152">
        <w:t>(</w:t>
      </w:r>
      <w:r>
        <w:t>Провайдер</w:t>
      </w:r>
      <w:r w:rsidRPr="00572152">
        <w:t>)</w:t>
      </w:r>
      <w:r w:rsidR="00373B19">
        <w:t xml:space="preserve"> = 2</w:t>
      </w:r>
    </w:p>
    <w:p w:rsidR="00B7544A" w:rsidRPr="00572152" w:rsidRDefault="00B7544A" w:rsidP="00D047F9">
      <w:r w:rsidRPr="00572152">
        <w:rPr>
          <w:position w:val="-12"/>
        </w:rPr>
        <w:object w:dxaOrig="380" w:dyaOrig="360">
          <v:shape id="_x0000_i1033" type="#_x0000_t75" style="width:18.75pt;height:18pt" o:ole="">
            <v:imagedata r:id="rId13" o:title=""/>
          </v:shape>
          <o:OLEObject Type="Embed" ProgID="Equation.DSMT4" ShapeID="_x0000_i1033" DrawAspect="Content" ObjectID="_1472555836" r:id="rId18"/>
        </w:object>
      </w:r>
      <w:r w:rsidRPr="00572152">
        <w:t>(</w:t>
      </w:r>
      <w:r>
        <w:t>Поставщик</w:t>
      </w:r>
      <w:r w:rsidRPr="00572152">
        <w:t>)</w:t>
      </w:r>
      <w:r w:rsidR="00373B19">
        <w:t xml:space="preserve"> = 2</w:t>
      </w:r>
    </w:p>
    <w:p w:rsidR="00B7544A" w:rsidRDefault="00B7544A" w:rsidP="00D047F9">
      <w:r w:rsidRPr="00572152">
        <w:rPr>
          <w:position w:val="-12"/>
        </w:rPr>
        <w:object w:dxaOrig="380" w:dyaOrig="360">
          <v:shape id="_x0000_i1034" type="#_x0000_t75" style="width:18.75pt;height:18pt" o:ole="">
            <v:imagedata r:id="rId13" o:title=""/>
          </v:shape>
          <o:OLEObject Type="Embed" ProgID="Equation.DSMT4" ShapeID="_x0000_i1034" DrawAspect="Content" ObjectID="_1472555837" r:id="rId19"/>
        </w:object>
      </w:r>
      <w:r w:rsidRPr="00572152">
        <w:t>(</w:t>
      </w:r>
      <w:r>
        <w:t>Банк</w:t>
      </w:r>
      <w:r w:rsidRPr="00572152">
        <w:t>)</w:t>
      </w:r>
      <w:r w:rsidR="00373B19">
        <w:t xml:space="preserve"> = 2,25</w:t>
      </w:r>
    </w:p>
    <w:p w:rsidR="00EC055B" w:rsidRPr="00EC055B" w:rsidRDefault="00EC055B" w:rsidP="00D047F9">
      <w:r w:rsidRPr="00572152">
        <w:rPr>
          <w:position w:val="-12"/>
        </w:rPr>
        <w:object w:dxaOrig="380" w:dyaOrig="360">
          <v:shape id="_x0000_i1035" type="#_x0000_t75" style="width:18.75pt;height:18pt" o:ole="">
            <v:imagedata r:id="rId13" o:title=""/>
          </v:shape>
          <o:OLEObject Type="Embed" ProgID="Equation.DSMT4" ShapeID="_x0000_i1035" DrawAspect="Content" ObjectID="_1472555838" r:id="rId20"/>
        </w:object>
      </w:r>
      <w:r w:rsidRPr="00EC055B">
        <w:t>(Арендодатель)</w:t>
      </w:r>
      <w:r>
        <w:t>=</w:t>
      </w:r>
      <w:r w:rsidR="00373B19">
        <w:t>1,3</w:t>
      </w:r>
    </w:p>
    <w:p w:rsidR="00EC055B" w:rsidRDefault="00EC055B" w:rsidP="00D047F9">
      <w:r w:rsidRPr="00572152">
        <w:rPr>
          <w:position w:val="-12"/>
        </w:rPr>
        <w:object w:dxaOrig="380" w:dyaOrig="360">
          <v:shape id="_x0000_i1036" type="#_x0000_t75" style="width:18.75pt;height:18pt" o:ole="">
            <v:imagedata r:id="rId13" o:title=""/>
          </v:shape>
          <o:OLEObject Type="Embed" ProgID="Equation.DSMT4" ShapeID="_x0000_i1036" DrawAspect="Content" ObjectID="_1472555839" r:id="rId21"/>
        </w:object>
      </w:r>
      <w:r w:rsidRPr="00EC055B">
        <w:t>(Коммерч.орг-я)</w:t>
      </w:r>
      <w:r>
        <w:t>=</w:t>
      </w:r>
      <w:r w:rsidR="00373B19">
        <w:t>1,3</w:t>
      </w:r>
    </w:p>
    <w:p w:rsidR="00EC055B" w:rsidRDefault="00EC055B" w:rsidP="00B7544A">
      <w:pPr>
        <w:spacing w:line="360" w:lineRule="auto"/>
      </w:pPr>
    </w:p>
    <w:p w:rsidR="00B7544A" w:rsidRDefault="00B7544A" w:rsidP="00B7544A">
      <w:pPr>
        <w:spacing w:line="360" w:lineRule="auto"/>
      </w:pPr>
    </w:p>
    <w:p w:rsidR="00B7544A" w:rsidRPr="00572152" w:rsidRDefault="00D047F9" w:rsidP="00B7544A">
      <w:pPr>
        <w:spacing w:line="360" w:lineRule="auto"/>
      </w:pPr>
      <w:r w:rsidRPr="00AC439B">
        <w:rPr>
          <w:position w:val="-36"/>
        </w:rPr>
        <w:object w:dxaOrig="8020" w:dyaOrig="800">
          <v:shape id="_x0000_i1037" type="#_x0000_t75" style="width:396pt;height:39.75pt" o:ole="">
            <v:imagedata r:id="rId22" o:title=""/>
          </v:shape>
          <o:OLEObject Type="Embed" ProgID="Equation.DSMT4" ShapeID="_x0000_i1037" DrawAspect="Content" ObjectID="_1472555840" r:id="rId23"/>
        </w:object>
      </w:r>
    </w:p>
    <w:p w:rsidR="00EC5EC6" w:rsidRPr="0020710E" w:rsidRDefault="00EC5EC6" w:rsidP="00A906BC">
      <w:pPr>
        <w:pStyle w:val="1"/>
        <w:rPr>
          <w:rFonts w:ascii="Times New Roman" w:hAnsi="Times New Roman" w:cs="Times New Roman"/>
        </w:rPr>
      </w:pPr>
      <w:bookmarkStart w:id="22" w:name="_Toc153471734"/>
      <w:bookmarkStart w:id="23" w:name="_Toc317794716"/>
      <w:bookmarkStart w:id="24" w:name="_Toc317794958"/>
      <w:bookmarkStart w:id="25" w:name="_Toc317794992"/>
      <w:bookmarkStart w:id="26" w:name="_Toc317795014"/>
      <w:bookmarkStart w:id="27" w:name="_Toc317798238"/>
      <w:r w:rsidRPr="0020710E">
        <w:rPr>
          <w:rFonts w:ascii="Times New Roman" w:hAnsi="Times New Roman" w:cs="Times New Roman"/>
        </w:rPr>
        <w:t>Диаграмма последовательности</w:t>
      </w:r>
      <w:bookmarkEnd w:id="22"/>
      <w:bookmarkEnd w:id="23"/>
      <w:bookmarkEnd w:id="24"/>
      <w:bookmarkEnd w:id="25"/>
      <w:bookmarkEnd w:id="26"/>
      <w:bookmarkEnd w:id="27"/>
    </w:p>
    <w:p w:rsidR="00EC5EC6" w:rsidRDefault="00EC5EC6" w:rsidP="00EC5EC6"/>
    <w:p w:rsidR="00EC5EC6" w:rsidRPr="00E31DD0" w:rsidRDefault="00EC5EC6" w:rsidP="00EC5EC6">
      <w:pPr>
        <w:jc w:val="both"/>
      </w:pPr>
      <w:r w:rsidRPr="00E31DD0">
        <w:t xml:space="preserve">   При рассмотрении диаграмм состояния и деятельности, было отмечено, что хотя эти диаграммы и используются для спецификации динамики поведения систем, время в явном виде в них не присутствует. Временной же аспект поведения может иметь существенное значение при моделировании синхронных процессов, описывающих взаимодействия объектов. Для моделирования взаимодействия объектов во времени в языке UML используются диаграммы последовательности.</w:t>
      </w:r>
    </w:p>
    <w:p w:rsidR="00EC5EC6" w:rsidRPr="00E31DD0" w:rsidRDefault="00EC5EC6" w:rsidP="00EC5EC6">
      <w:pPr>
        <w:jc w:val="both"/>
      </w:pPr>
      <w:r w:rsidRPr="00E31DD0">
        <w:t xml:space="preserve">        На диаграмме последовательности изображаются только те объекты, которые непосредственно участвуют во взаимодействии. Ключевым моментом для диаграмм последовательности является динамика взаимодействия объектов во времени.</w:t>
      </w:r>
    </w:p>
    <w:p w:rsidR="00EC5EC6" w:rsidRPr="00E31DD0" w:rsidRDefault="00EC5EC6" w:rsidP="00EC5EC6">
      <w:pPr>
        <w:jc w:val="both"/>
      </w:pPr>
      <w:r w:rsidRPr="00E31DD0">
        <w:t xml:space="preserve">        В UML диаграмма последовательности имеет как бы два измерения. Первое слева направо в виде вертикальных линий, каждая из которых изображает линию жизни отдельного объекта, участвующего во взаимодействии. Крайним слева на диаграмме изображается объект, который является инициатором взаимодействия. Правее изображается другой объект, который непосредственно взаимодействует с первым. Таким образом, все объекты на диаграмме последовательности образуют некоторый порядок, определяемый очередностью или степенью активности объектов при взаимодействии друг с другом.</w:t>
      </w:r>
    </w:p>
    <w:p w:rsidR="00EC5EC6" w:rsidRPr="00E31DD0" w:rsidRDefault="00EC5EC6" w:rsidP="00EC5EC6">
      <w:pPr>
        <w:jc w:val="both"/>
      </w:pPr>
      <w:r w:rsidRPr="00E31DD0">
        <w:t xml:space="preserve">        Графически каждый объект изображается прямоугольником и располагается в верхней части своей линии жизни. Внутри прямоугольника записываются имя объекта и имя класса, разделенные двоеточием. При этом вся запись подчеркивается, что является признаком объекта.</w:t>
      </w:r>
    </w:p>
    <w:p w:rsidR="00EC5EC6" w:rsidRDefault="00EC5EC6" w:rsidP="00EC5EC6">
      <w:pPr>
        <w:jc w:val="both"/>
      </w:pPr>
      <w:r w:rsidRPr="00E31DD0">
        <w:t xml:space="preserve">        Вторым измерением диаграммы последовательности является вертикальная временная ось, направленная сверху вниз. Начальному моменту времени соответствует самая верхняя часть диаграммы. Взаимодействия объектов реализуются посредством сообщений, которые посылаются одними объектами другим. Сообщения изображаются в виде горизонтальных стрелок с именем сообщения, а их порядок определяется временем возникновения. То есть, сообщения, расположенные на диаграмме последовательности выше, инициируются раньше тех, которые расположены ниже. Масштаб на оси времени не указывается, поскольку диаграмма последовательности моделирует лишь временную упорядоченность взаимодействий типа "раньше-позже".</w:t>
      </w:r>
    </w:p>
    <w:p w:rsidR="00EC5EC6" w:rsidRDefault="00EC5EC6" w:rsidP="00B7544A">
      <w:pPr>
        <w:spacing w:line="360" w:lineRule="auto"/>
      </w:pPr>
    </w:p>
    <w:p w:rsidR="00EC5EC6" w:rsidRDefault="00EC5EC6" w:rsidP="00B7544A">
      <w:pPr>
        <w:spacing w:line="360" w:lineRule="auto"/>
      </w:pPr>
    </w:p>
    <w:p w:rsidR="00A906BC" w:rsidRDefault="00A906BC" w:rsidP="00B7544A">
      <w:pPr>
        <w:spacing w:line="360" w:lineRule="auto"/>
      </w:pPr>
    </w:p>
    <w:p w:rsidR="00A906BC" w:rsidRDefault="00A906BC" w:rsidP="00B7544A">
      <w:pPr>
        <w:spacing w:line="360" w:lineRule="auto"/>
      </w:pPr>
    </w:p>
    <w:p w:rsidR="00A906BC" w:rsidRDefault="00A906BC" w:rsidP="00B7544A">
      <w:pPr>
        <w:spacing w:line="360" w:lineRule="auto"/>
      </w:pPr>
    </w:p>
    <w:p w:rsidR="00A906BC" w:rsidRDefault="00A906BC" w:rsidP="00B7544A">
      <w:pPr>
        <w:spacing w:line="360" w:lineRule="auto"/>
      </w:pPr>
    </w:p>
    <w:p w:rsidR="00A906BC" w:rsidRDefault="00A906BC" w:rsidP="00B7544A">
      <w:pPr>
        <w:spacing w:line="360" w:lineRule="auto"/>
      </w:pPr>
    </w:p>
    <w:p w:rsidR="00A906BC" w:rsidRDefault="00A906BC" w:rsidP="00B7544A">
      <w:pPr>
        <w:spacing w:line="360" w:lineRule="auto"/>
      </w:pPr>
    </w:p>
    <w:p w:rsidR="00A906BC" w:rsidRDefault="00A906BC" w:rsidP="00B7544A">
      <w:pPr>
        <w:spacing w:line="360" w:lineRule="auto"/>
      </w:pPr>
    </w:p>
    <w:p w:rsidR="00A906BC" w:rsidRDefault="00A906BC" w:rsidP="00B7544A">
      <w:pPr>
        <w:spacing w:line="360" w:lineRule="auto"/>
      </w:pPr>
    </w:p>
    <w:p w:rsidR="00A906BC" w:rsidRDefault="00A906BC" w:rsidP="00B7544A">
      <w:pPr>
        <w:spacing w:line="360" w:lineRule="auto"/>
      </w:pPr>
    </w:p>
    <w:p w:rsidR="00A906BC" w:rsidRDefault="00A906BC" w:rsidP="00B7544A">
      <w:pPr>
        <w:spacing w:line="360" w:lineRule="auto"/>
      </w:pPr>
    </w:p>
    <w:p w:rsidR="00A906BC" w:rsidRDefault="00A906BC" w:rsidP="00B7544A">
      <w:pPr>
        <w:spacing w:line="360" w:lineRule="auto"/>
      </w:pPr>
    </w:p>
    <w:p w:rsidR="00A906BC" w:rsidRDefault="00A906BC" w:rsidP="00B7544A">
      <w:pPr>
        <w:spacing w:line="360" w:lineRule="auto"/>
      </w:pPr>
    </w:p>
    <w:p w:rsidR="00EC5EC6" w:rsidRPr="00A906BC" w:rsidRDefault="00EC5EC6" w:rsidP="00EC5EC6">
      <w:pPr>
        <w:numPr>
          <w:ilvl w:val="0"/>
          <w:numId w:val="6"/>
        </w:numPr>
        <w:spacing w:line="360" w:lineRule="auto"/>
        <w:rPr>
          <w:b/>
        </w:rPr>
      </w:pPr>
      <w:r w:rsidRPr="00A906BC">
        <w:rPr>
          <w:b/>
        </w:rPr>
        <w:t>Заключение договора:</w:t>
      </w:r>
    </w:p>
    <w:p w:rsidR="00EC5EC6" w:rsidRDefault="003C2DCC" w:rsidP="00EC5EC6">
      <w:pPr>
        <w:spacing w:line="360" w:lineRule="auto"/>
      </w:pPr>
      <w:r>
        <w:pict>
          <v:shape id="_x0000_i1038" type="#_x0000_t75" style="width:367.5pt;height:248.25pt">
            <v:imagedata r:id="rId24" o:title=""/>
          </v:shape>
        </w:pict>
      </w:r>
    </w:p>
    <w:p w:rsidR="000F751C" w:rsidRDefault="000F751C" w:rsidP="00EC5EC6">
      <w:pPr>
        <w:spacing w:line="360" w:lineRule="auto"/>
      </w:pPr>
    </w:p>
    <w:p w:rsidR="000F751C" w:rsidRDefault="00E0449F" w:rsidP="00EC5EC6">
      <w:pPr>
        <w:spacing w:line="360" w:lineRule="auto"/>
      </w:pPr>
      <w:r w:rsidRPr="00E0449F">
        <w:rPr>
          <w:position w:val="-36"/>
        </w:rPr>
        <w:object w:dxaOrig="4599" w:dyaOrig="800">
          <v:shape id="_x0000_i1039" type="#_x0000_t75" style="width:230.25pt;height:39.75pt" o:ole="">
            <v:imagedata r:id="rId25" o:title=""/>
          </v:shape>
          <o:OLEObject Type="Embed" ProgID="Equation.DSMT4" ShapeID="_x0000_i1039" DrawAspect="Content" ObjectID="_1472555841" r:id="rId26"/>
        </w:object>
      </w:r>
    </w:p>
    <w:p w:rsidR="000F751C" w:rsidRDefault="000F751C" w:rsidP="00EC5EC6">
      <w:pPr>
        <w:spacing w:line="360" w:lineRule="auto"/>
      </w:pPr>
    </w:p>
    <w:p w:rsidR="000F751C" w:rsidRPr="00A906BC" w:rsidRDefault="000F751C" w:rsidP="000F751C">
      <w:pPr>
        <w:spacing w:line="360" w:lineRule="auto"/>
        <w:ind w:left="360"/>
        <w:rPr>
          <w:b/>
        </w:rPr>
      </w:pPr>
      <w:r w:rsidRPr="00A906BC">
        <w:rPr>
          <w:b/>
        </w:rPr>
        <w:t>2. Получение зарплаты:</w:t>
      </w:r>
    </w:p>
    <w:p w:rsidR="000F751C" w:rsidRDefault="000F751C" w:rsidP="000F751C">
      <w:pPr>
        <w:spacing w:line="360" w:lineRule="auto"/>
        <w:ind w:left="360"/>
      </w:pPr>
    </w:p>
    <w:p w:rsidR="000F751C" w:rsidRDefault="003C2DCC" w:rsidP="000F751C">
      <w:pPr>
        <w:spacing w:line="360" w:lineRule="auto"/>
      </w:pPr>
      <w:r>
        <w:pict>
          <v:shape id="_x0000_i1040" type="#_x0000_t75" style="width:422.25pt;height:213.75pt">
            <v:imagedata r:id="rId27" o:title=""/>
          </v:shape>
        </w:pict>
      </w:r>
    </w:p>
    <w:p w:rsidR="000F751C" w:rsidRDefault="000F751C" w:rsidP="000F751C">
      <w:pPr>
        <w:spacing w:line="360" w:lineRule="auto"/>
        <w:ind w:left="360"/>
        <w:rPr>
          <w:position w:val="-38"/>
        </w:rPr>
      </w:pPr>
    </w:p>
    <w:p w:rsidR="000F751C" w:rsidRDefault="000F751C" w:rsidP="000F751C">
      <w:pPr>
        <w:spacing w:line="360" w:lineRule="auto"/>
        <w:ind w:left="360"/>
        <w:rPr>
          <w:position w:val="-38"/>
        </w:rPr>
      </w:pPr>
      <w:r w:rsidRPr="00850EC9">
        <w:rPr>
          <w:position w:val="-38"/>
        </w:rPr>
        <w:object w:dxaOrig="5220" w:dyaOrig="820">
          <v:shape id="_x0000_i1041" type="#_x0000_t75" style="width:261pt;height:41.25pt" o:ole="">
            <v:imagedata r:id="rId28" o:title=""/>
          </v:shape>
          <o:OLEObject Type="Embed" ProgID="Equation.DSMT4" ShapeID="_x0000_i1041" DrawAspect="Content" ObjectID="_1472555842" r:id="rId29"/>
        </w:object>
      </w:r>
    </w:p>
    <w:p w:rsidR="000F751C" w:rsidRDefault="000F751C" w:rsidP="000F751C">
      <w:pPr>
        <w:spacing w:line="360" w:lineRule="auto"/>
        <w:ind w:left="360"/>
        <w:rPr>
          <w:position w:val="-38"/>
        </w:rPr>
      </w:pPr>
    </w:p>
    <w:p w:rsidR="000F751C" w:rsidRPr="00A906BC" w:rsidRDefault="000F751C" w:rsidP="000F751C">
      <w:pPr>
        <w:spacing w:line="360" w:lineRule="auto"/>
        <w:ind w:left="360"/>
        <w:rPr>
          <w:b/>
        </w:rPr>
      </w:pPr>
      <w:r w:rsidRPr="00A906BC">
        <w:rPr>
          <w:b/>
        </w:rPr>
        <w:t>3. Расчёт зарплаты:</w:t>
      </w:r>
    </w:p>
    <w:p w:rsidR="000F751C" w:rsidRDefault="003C2DCC" w:rsidP="000F751C">
      <w:pPr>
        <w:spacing w:line="360" w:lineRule="auto"/>
        <w:ind w:left="360"/>
        <w:jc w:val="center"/>
      </w:pPr>
      <w:r>
        <w:pict>
          <v:shape id="_x0000_i1042" type="#_x0000_t75" style="width:423pt;height:223.5pt">
            <v:imagedata r:id="rId30" o:title=""/>
          </v:shape>
        </w:pict>
      </w:r>
    </w:p>
    <w:p w:rsidR="000F751C" w:rsidRDefault="000F751C" w:rsidP="00E0449F">
      <w:pPr>
        <w:spacing w:line="360" w:lineRule="auto"/>
        <w:ind w:left="360"/>
      </w:pPr>
      <w:r w:rsidRPr="00850EC9">
        <w:rPr>
          <w:position w:val="-38"/>
        </w:rPr>
        <w:object w:dxaOrig="5179" w:dyaOrig="820">
          <v:shape id="_x0000_i1043" type="#_x0000_t75" style="width:256.5pt;height:41.25pt" o:ole="">
            <v:imagedata r:id="rId31" o:title=""/>
          </v:shape>
          <o:OLEObject Type="Embed" ProgID="Equation.DSMT4" ShapeID="_x0000_i1043" DrawAspect="Content" ObjectID="_1472555843" r:id="rId32"/>
        </w:object>
      </w:r>
    </w:p>
    <w:p w:rsidR="000F751C" w:rsidRDefault="000F751C" w:rsidP="000F751C">
      <w:pPr>
        <w:spacing w:line="360" w:lineRule="auto"/>
        <w:ind w:left="360"/>
      </w:pPr>
    </w:p>
    <w:p w:rsidR="000F751C" w:rsidRDefault="000F751C" w:rsidP="000F751C">
      <w:pPr>
        <w:spacing w:line="360" w:lineRule="auto"/>
        <w:ind w:left="360"/>
      </w:pPr>
    </w:p>
    <w:p w:rsidR="000F751C" w:rsidRDefault="000F751C" w:rsidP="000F751C">
      <w:pPr>
        <w:spacing w:line="360" w:lineRule="auto"/>
        <w:ind w:left="360"/>
      </w:pPr>
    </w:p>
    <w:p w:rsidR="000F751C" w:rsidRPr="00A906BC" w:rsidRDefault="000F751C" w:rsidP="000F751C">
      <w:pPr>
        <w:spacing w:line="360" w:lineRule="auto"/>
        <w:ind w:left="360"/>
        <w:rPr>
          <w:b/>
          <w:lang w:val="en-US"/>
        </w:rPr>
      </w:pPr>
      <w:r w:rsidRPr="00A906BC">
        <w:rPr>
          <w:b/>
        </w:rPr>
        <w:t>4.Прием на работу</w:t>
      </w:r>
      <w:r w:rsidRPr="00A906BC">
        <w:rPr>
          <w:b/>
          <w:lang w:val="en-US"/>
        </w:rPr>
        <w:t>:</w:t>
      </w:r>
    </w:p>
    <w:p w:rsidR="000F751C" w:rsidRDefault="000F751C" w:rsidP="000F751C">
      <w:pPr>
        <w:spacing w:line="360" w:lineRule="auto"/>
        <w:ind w:left="360"/>
        <w:rPr>
          <w:lang w:val="en-US"/>
        </w:rPr>
      </w:pPr>
    </w:p>
    <w:p w:rsidR="000F751C" w:rsidRDefault="003C2DCC" w:rsidP="000F751C">
      <w:pPr>
        <w:spacing w:line="360" w:lineRule="auto"/>
        <w:ind w:left="360"/>
        <w:rPr>
          <w:lang w:val="en-US"/>
        </w:rPr>
      </w:pPr>
      <w:r>
        <w:rPr>
          <w:lang w:val="en-US"/>
        </w:rPr>
        <w:pict>
          <v:shape id="_x0000_i1044" type="#_x0000_t75" style="width:414.75pt;height:220.5pt">
            <v:imagedata r:id="rId33" o:title=""/>
          </v:shape>
        </w:pict>
      </w:r>
    </w:p>
    <w:p w:rsidR="000F751C" w:rsidRDefault="00E0449F" w:rsidP="000F751C">
      <w:pPr>
        <w:spacing w:line="360" w:lineRule="auto"/>
        <w:ind w:left="360"/>
        <w:rPr>
          <w:lang w:val="en-US"/>
        </w:rPr>
      </w:pPr>
      <w:r w:rsidRPr="00E0449F">
        <w:rPr>
          <w:position w:val="-36"/>
        </w:rPr>
        <w:object w:dxaOrig="5040" w:dyaOrig="800">
          <v:shape id="_x0000_i1045" type="#_x0000_t75" style="width:252pt;height:39.75pt" o:ole="">
            <v:imagedata r:id="rId34" o:title=""/>
          </v:shape>
          <o:OLEObject Type="Embed" ProgID="Equation.DSMT4" ShapeID="_x0000_i1045" DrawAspect="Content" ObjectID="_1472555844" r:id="rId35"/>
        </w:object>
      </w:r>
    </w:p>
    <w:p w:rsidR="000F751C" w:rsidRDefault="000F751C" w:rsidP="000F751C">
      <w:pPr>
        <w:spacing w:line="360" w:lineRule="auto"/>
        <w:ind w:left="360"/>
        <w:rPr>
          <w:lang w:val="en-US"/>
        </w:rPr>
      </w:pPr>
    </w:p>
    <w:p w:rsidR="000F751C" w:rsidRPr="00A906BC" w:rsidRDefault="000F751C" w:rsidP="000F751C">
      <w:pPr>
        <w:spacing w:line="360" w:lineRule="auto"/>
        <w:ind w:left="360"/>
        <w:rPr>
          <w:b/>
          <w:lang w:val="en-US"/>
        </w:rPr>
      </w:pPr>
    </w:p>
    <w:p w:rsidR="00D047F9" w:rsidRDefault="00D047F9" w:rsidP="000F751C">
      <w:pPr>
        <w:spacing w:line="360" w:lineRule="auto"/>
        <w:ind w:left="360"/>
        <w:rPr>
          <w:b/>
        </w:rPr>
      </w:pPr>
    </w:p>
    <w:p w:rsidR="000F751C" w:rsidRPr="00A906BC" w:rsidRDefault="000F751C" w:rsidP="000F751C">
      <w:pPr>
        <w:spacing w:line="360" w:lineRule="auto"/>
        <w:ind w:left="360"/>
        <w:rPr>
          <w:b/>
        </w:rPr>
      </w:pPr>
      <w:r w:rsidRPr="00A906BC">
        <w:rPr>
          <w:b/>
          <w:lang w:val="en-US"/>
        </w:rPr>
        <w:t>5.</w:t>
      </w:r>
      <w:r w:rsidRPr="00A906BC">
        <w:rPr>
          <w:b/>
        </w:rPr>
        <w:t xml:space="preserve"> Обработка заказа</w:t>
      </w:r>
      <w:r w:rsidR="003C4112">
        <w:rPr>
          <w:b/>
        </w:rPr>
        <w:t xml:space="preserve"> абонемента</w:t>
      </w:r>
      <w:r w:rsidRPr="00A906BC">
        <w:rPr>
          <w:b/>
        </w:rPr>
        <w:t>:</w:t>
      </w:r>
    </w:p>
    <w:p w:rsidR="000F751C" w:rsidRDefault="003C2DCC" w:rsidP="000F751C">
      <w:pPr>
        <w:spacing w:line="360" w:lineRule="auto"/>
        <w:ind w:left="360"/>
        <w:jc w:val="center"/>
      </w:pPr>
      <w:r>
        <w:pict>
          <v:shape id="_x0000_i1046" type="#_x0000_t75" style="width:384pt;height:249pt">
            <v:imagedata r:id="rId36" o:title=""/>
          </v:shape>
        </w:pict>
      </w:r>
    </w:p>
    <w:p w:rsidR="000F751C" w:rsidRPr="000F751C" w:rsidRDefault="000F751C" w:rsidP="000F751C">
      <w:pPr>
        <w:spacing w:line="360" w:lineRule="auto"/>
        <w:ind w:left="360"/>
        <w:rPr>
          <w:lang w:val="en-US"/>
        </w:rPr>
      </w:pPr>
      <w:r w:rsidRPr="00850EC9">
        <w:rPr>
          <w:position w:val="-38"/>
        </w:rPr>
        <w:object w:dxaOrig="4959" w:dyaOrig="820">
          <v:shape id="_x0000_i1047" type="#_x0000_t75" style="width:248.25pt;height:41.25pt" o:ole="">
            <v:imagedata r:id="rId37" o:title=""/>
          </v:shape>
          <o:OLEObject Type="Embed" ProgID="Equation.DSMT4" ShapeID="_x0000_i1047" DrawAspect="Content" ObjectID="_1472555845" r:id="rId38"/>
        </w:object>
      </w:r>
    </w:p>
    <w:p w:rsidR="000F751C" w:rsidRPr="00572152" w:rsidRDefault="000F751C" w:rsidP="000F751C">
      <w:pPr>
        <w:spacing w:line="360" w:lineRule="auto"/>
      </w:pPr>
    </w:p>
    <w:p w:rsidR="00B7544A" w:rsidRPr="00B7544A" w:rsidRDefault="00B7544A" w:rsidP="00B7544A">
      <w:pPr>
        <w:spacing w:line="360" w:lineRule="auto"/>
        <w:rPr>
          <w:i/>
        </w:rPr>
      </w:pPr>
    </w:p>
    <w:p w:rsidR="00B7544A" w:rsidRDefault="00B7544A" w:rsidP="00B7544A">
      <w:pPr>
        <w:spacing w:line="360" w:lineRule="auto"/>
      </w:pPr>
    </w:p>
    <w:p w:rsidR="00A906BC" w:rsidRDefault="00A906BC" w:rsidP="00CB5C13">
      <w:pPr>
        <w:rPr>
          <w:b/>
          <w:sz w:val="32"/>
          <w:szCs w:val="32"/>
        </w:rPr>
      </w:pPr>
    </w:p>
    <w:p w:rsidR="00CB5C13" w:rsidRPr="00477073" w:rsidRDefault="00CB5C13" w:rsidP="00CB5C13">
      <w:pPr>
        <w:rPr>
          <w:b/>
          <w:sz w:val="32"/>
          <w:szCs w:val="32"/>
        </w:rPr>
      </w:pPr>
      <w:r w:rsidRPr="00477073">
        <w:rPr>
          <w:b/>
          <w:sz w:val="32"/>
          <w:szCs w:val="32"/>
        </w:rPr>
        <w:t>Диаграммы состояний и видов деятельности</w:t>
      </w:r>
    </w:p>
    <w:p w:rsidR="00CB5C13" w:rsidRPr="00AD64FF" w:rsidRDefault="00CB5C13" w:rsidP="00CB5C13">
      <w:pPr>
        <w:jc w:val="center"/>
        <w:rPr>
          <w:sz w:val="32"/>
          <w:szCs w:val="32"/>
        </w:rPr>
      </w:pPr>
    </w:p>
    <w:p w:rsidR="00CB5C13" w:rsidRPr="00477073" w:rsidRDefault="00CB5C13" w:rsidP="00CB5C13">
      <w:pPr>
        <w:spacing w:line="360" w:lineRule="auto"/>
        <w:ind w:firstLine="180"/>
      </w:pPr>
      <w:r>
        <w:t xml:space="preserve">    </w:t>
      </w:r>
      <w:r w:rsidRPr="00477073">
        <w:t>Для каждого класса представлены диаграммы состояний и видов деятельности.</w:t>
      </w:r>
    </w:p>
    <w:p w:rsidR="00CB5C13" w:rsidRDefault="00CB5C13" w:rsidP="00CB5C13">
      <w:pPr>
        <w:spacing w:line="360" w:lineRule="auto"/>
        <w:ind w:firstLine="180"/>
      </w:pPr>
      <w:r>
        <w:t xml:space="preserve">    </w:t>
      </w:r>
      <w:r w:rsidRPr="00477073">
        <w:t>Диаграммы состояний являются хорошо известным методом описания поведения систем. Они изображают все возможные состояния, в которых может находиться конкретный объект, а также изменения состояния объекта, которые происходят в результате влияния некоторых событий на этот объект.</w:t>
      </w:r>
    </w:p>
    <w:p w:rsidR="00CB5C13" w:rsidRDefault="00CB5C13" w:rsidP="00CB5C13">
      <w:pPr>
        <w:spacing w:line="360" w:lineRule="auto"/>
        <w:ind w:firstLine="180"/>
        <w:rPr>
          <w:lang w:val="en-US"/>
        </w:rPr>
      </w:pPr>
      <w:r>
        <w:t xml:space="preserve">   </w:t>
      </w:r>
      <w:r w:rsidRPr="00477073">
        <w:t>Диаграммы видов деятельности. Данный вид диаграмм полезен для описания поведения, включающего в себя множество параллельных процессов, именно поэтому они являются мощным средством моделирования потоков работ, программирования многопоточности.</w:t>
      </w:r>
    </w:p>
    <w:p w:rsidR="00CB5C13" w:rsidRDefault="00CB5C13" w:rsidP="00CB5C13">
      <w:pPr>
        <w:spacing w:line="360" w:lineRule="auto"/>
        <w:ind w:firstLine="180"/>
        <w:rPr>
          <w:lang w:val="en-US"/>
        </w:rPr>
      </w:pPr>
    </w:p>
    <w:p w:rsidR="00D047F9" w:rsidRDefault="00D047F9" w:rsidP="00CB5C13">
      <w:pPr>
        <w:spacing w:line="360" w:lineRule="auto"/>
        <w:ind w:firstLine="180"/>
        <w:rPr>
          <w:b/>
          <w:sz w:val="28"/>
          <w:szCs w:val="28"/>
        </w:rPr>
      </w:pPr>
    </w:p>
    <w:p w:rsidR="00D047F9" w:rsidRDefault="00D047F9" w:rsidP="00CB5C13">
      <w:pPr>
        <w:spacing w:line="360" w:lineRule="auto"/>
        <w:ind w:firstLine="180"/>
        <w:rPr>
          <w:b/>
          <w:sz w:val="28"/>
          <w:szCs w:val="28"/>
        </w:rPr>
      </w:pPr>
    </w:p>
    <w:p w:rsidR="00D047F9" w:rsidRDefault="00D047F9" w:rsidP="00CB5C13">
      <w:pPr>
        <w:spacing w:line="360" w:lineRule="auto"/>
        <w:ind w:firstLine="180"/>
        <w:rPr>
          <w:b/>
          <w:sz w:val="28"/>
          <w:szCs w:val="28"/>
        </w:rPr>
      </w:pPr>
    </w:p>
    <w:p w:rsidR="00D047F9" w:rsidRDefault="00D047F9" w:rsidP="00CB5C13">
      <w:pPr>
        <w:spacing w:line="360" w:lineRule="auto"/>
        <w:ind w:firstLine="180"/>
        <w:rPr>
          <w:b/>
          <w:sz w:val="28"/>
          <w:szCs w:val="28"/>
        </w:rPr>
      </w:pPr>
    </w:p>
    <w:p w:rsidR="00CB5C13" w:rsidRDefault="00041C24" w:rsidP="00CB5C13">
      <w:pPr>
        <w:spacing w:line="360" w:lineRule="auto"/>
        <w:ind w:firstLine="180"/>
        <w:rPr>
          <w:b/>
          <w:sz w:val="28"/>
          <w:szCs w:val="28"/>
        </w:rPr>
      </w:pPr>
      <w:r w:rsidRPr="00041C24">
        <w:rPr>
          <w:b/>
          <w:sz w:val="28"/>
          <w:szCs w:val="28"/>
          <w:lang w:val="en-US"/>
        </w:rPr>
        <w:t>1.</w:t>
      </w:r>
      <w:r w:rsidRPr="00041C24">
        <w:rPr>
          <w:b/>
          <w:sz w:val="28"/>
          <w:szCs w:val="28"/>
        </w:rPr>
        <w:t>Клиент</w:t>
      </w:r>
    </w:p>
    <w:p w:rsidR="00041C24" w:rsidRDefault="003C2DCC" w:rsidP="00CB5C13">
      <w:pPr>
        <w:spacing w:line="360" w:lineRule="auto"/>
        <w:ind w:firstLine="180"/>
        <w:rPr>
          <w:b/>
          <w:sz w:val="28"/>
          <w:szCs w:val="28"/>
        </w:rPr>
      </w:pPr>
      <w:r>
        <w:rPr>
          <w:b/>
          <w:sz w:val="28"/>
          <w:szCs w:val="28"/>
        </w:rPr>
        <w:pict>
          <v:shape id="_x0000_i1048" type="#_x0000_t75" style="width:152.25pt;height:378pt">
            <v:imagedata r:id="rId39" o:title=""/>
          </v:shape>
        </w:pict>
      </w:r>
      <w:r>
        <w:rPr>
          <w:b/>
          <w:sz w:val="28"/>
          <w:szCs w:val="28"/>
        </w:rPr>
        <w:pict>
          <v:shape id="_x0000_i1049" type="#_x0000_t75" style="width:243pt;height:367.5pt">
            <v:imagedata r:id="rId40" o:title=""/>
          </v:shape>
        </w:pict>
      </w:r>
    </w:p>
    <w:p w:rsidR="00041C24" w:rsidRPr="00041C24" w:rsidRDefault="00041C24" w:rsidP="00CB5C13">
      <w:pPr>
        <w:spacing w:line="360" w:lineRule="auto"/>
        <w:ind w:firstLine="180"/>
        <w:rPr>
          <w:b/>
          <w:sz w:val="28"/>
          <w:szCs w:val="28"/>
        </w:rPr>
      </w:pPr>
      <w:r w:rsidRPr="00946E7B">
        <w:t>Диаграмма состояний</w:t>
      </w:r>
      <w:r w:rsidR="00C54254">
        <w:t xml:space="preserve">                      Диаграмма видов деятельности         </w:t>
      </w:r>
    </w:p>
    <w:p w:rsidR="00CB5C13" w:rsidRDefault="00CB5C13"/>
    <w:p w:rsidR="00C54254" w:rsidRDefault="00C54254"/>
    <w:p w:rsidR="00C54254" w:rsidRDefault="00C54254"/>
    <w:p w:rsidR="00C54254" w:rsidRDefault="00C54254"/>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C54254" w:rsidRPr="00BC6146" w:rsidRDefault="00C54254">
      <w:pPr>
        <w:rPr>
          <w:b/>
          <w:sz w:val="28"/>
          <w:szCs w:val="28"/>
        </w:rPr>
      </w:pPr>
      <w:r w:rsidRPr="00BC6146">
        <w:rPr>
          <w:b/>
          <w:sz w:val="28"/>
          <w:szCs w:val="28"/>
        </w:rPr>
        <w:t>2.Банк</w:t>
      </w:r>
    </w:p>
    <w:p w:rsidR="00430FD4" w:rsidRPr="00430FD4" w:rsidRDefault="003C2DCC">
      <w:pPr>
        <w:rPr>
          <w:b/>
          <w:sz w:val="28"/>
          <w:szCs w:val="28"/>
          <w:lang w:val="en-US"/>
        </w:rPr>
      </w:pPr>
      <w:r>
        <w:rPr>
          <w:b/>
          <w:sz w:val="28"/>
          <w:szCs w:val="28"/>
          <w:lang w:val="en-US"/>
        </w:rPr>
        <w:pict>
          <v:shape id="_x0000_i1050" type="#_x0000_t75" style="width:228pt;height:393pt">
            <v:imagedata r:id="rId41" o:title=""/>
          </v:shape>
        </w:pict>
      </w:r>
      <w:r>
        <w:rPr>
          <w:b/>
          <w:sz w:val="28"/>
          <w:szCs w:val="28"/>
          <w:lang w:val="en-US"/>
        </w:rPr>
        <w:pict>
          <v:shape id="_x0000_i1051" type="#_x0000_t75" style="width:233.25pt;height:349.5pt">
            <v:imagedata r:id="rId42" o:title=""/>
          </v:shape>
        </w:pict>
      </w:r>
    </w:p>
    <w:p w:rsidR="00D35E00" w:rsidRDefault="00D35E00">
      <w:r>
        <w:t>Диаграмма состояний</w:t>
      </w:r>
      <w:r w:rsidR="00430FD4">
        <w:t xml:space="preserve">                                                   Диаграмма видов деятельности</w:t>
      </w:r>
    </w:p>
    <w:p w:rsidR="00430FD4" w:rsidRDefault="00430FD4"/>
    <w:p w:rsidR="00430FD4" w:rsidRDefault="00430FD4"/>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FE0B35" w:rsidRDefault="00FE0B35">
      <w:pPr>
        <w:rPr>
          <w:b/>
          <w:sz w:val="28"/>
          <w:szCs w:val="28"/>
        </w:rPr>
      </w:pPr>
    </w:p>
    <w:p w:rsidR="00FE0B35" w:rsidRDefault="00FE0B35">
      <w:pPr>
        <w:rPr>
          <w:b/>
          <w:sz w:val="28"/>
          <w:szCs w:val="28"/>
        </w:rPr>
      </w:pPr>
    </w:p>
    <w:p w:rsidR="00430FD4" w:rsidRDefault="00430FD4">
      <w:pPr>
        <w:rPr>
          <w:b/>
          <w:sz w:val="28"/>
          <w:szCs w:val="28"/>
        </w:rPr>
      </w:pPr>
      <w:r w:rsidRPr="00430FD4">
        <w:rPr>
          <w:b/>
          <w:sz w:val="28"/>
          <w:szCs w:val="28"/>
          <w:lang w:val="en-US"/>
        </w:rPr>
        <w:t>3.Поставщик</w:t>
      </w:r>
    </w:p>
    <w:p w:rsidR="0006794E" w:rsidRDefault="0006794E">
      <w:pPr>
        <w:rPr>
          <w:b/>
          <w:sz w:val="28"/>
          <w:szCs w:val="28"/>
        </w:rPr>
      </w:pPr>
    </w:p>
    <w:p w:rsidR="0006794E" w:rsidRDefault="003C2DCC">
      <w:pPr>
        <w:rPr>
          <w:b/>
          <w:sz w:val="28"/>
          <w:szCs w:val="28"/>
        </w:rPr>
      </w:pPr>
      <w:r>
        <w:rPr>
          <w:b/>
          <w:sz w:val="28"/>
          <w:szCs w:val="28"/>
        </w:rPr>
        <w:pict>
          <v:shape id="_x0000_i1052" type="#_x0000_t75" style="width:171pt;height:323.25pt">
            <v:imagedata r:id="rId43" o:title=""/>
          </v:shape>
        </w:pict>
      </w:r>
      <w:r>
        <w:rPr>
          <w:b/>
          <w:sz w:val="28"/>
          <w:szCs w:val="28"/>
        </w:rPr>
        <w:pict>
          <v:shape id="_x0000_i1053" type="#_x0000_t75" style="width:252pt;height:418.5pt">
            <v:imagedata r:id="rId44" o:title=""/>
          </v:shape>
        </w:pict>
      </w:r>
    </w:p>
    <w:p w:rsidR="0006794E" w:rsidRDefault="0006794E">
      <w:pPr>
        <w:rPr>
          <w:sz w:val="28"/>
          <w:szCs w:val="28"/>
        </w:rPr>
      </w:pPr>
      <w:r w:rsidRPr="0006794E">
        <w:rPr>
          <w:sz w:val="28"/>
          <w:szCs w:val="28"/>
        </w:rPr>
        <w:t>Диаграмма состояний                      Диаграмма видов деятельности</w:t>
      </w:r>
    </w:p>
    <w:p w:rsidR="0006794E" w:rsidRDefault="0006794E">
      <w:pPr>
        <w:rPr>
          <w:sz w:val="28"/>
          <w:szCs w:val="28"/>
        </w:rPr>
      </w:pPr>
    </w:p>
    <w:p w:rsidR="0006794E" w:rsidRDefault="0006794E">
      <w:pPr>
        <w:rPr>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06794E" w:rsidRDefault="0006794E">
      <w:pPr>
        <w:rPr>
          <w:b/>
          <w:sz w:val="28"/>
          <w:szCs w:val="28"/>
        </w:rPr>
      </w:pPr>
      <w:r w:rsidRPr="0006794E">
        <w:rPr>
          <w:b/>
          <w:sz w:val="28"/>
          <w:szCs w:val="28"/>
        </w:rPr>
        <w:t>4.</w:t>
      </w:r>
      <w:r w:rsidR="00EA0EF0">
        <w:rPr>
          <w:b/>
          <w:sz w:val="28"/>
          <w:szCs w:val="28"/>
        </w:rPr>
        <w:t>Арендодатель</w:t>
      </w:r>
    </w:p>
    <w:p w:rsidR="00EA0EF0" w:rsidRDefault="003C2DCC">
      <w:pPr>
        <w:rPr>
          <w:b/>
          <w:sz w:val="28"/>
          <w:szCs w:val="28"/>
        </w:rPr>
      </w:pPr>
      <w:r>
        <w:rPr>
          <w:b/>
          <w:sz w:val="28"/>
          <w:szCs w:val="28"/>
        </w:rPr>
        <w:pict>
          <v:shape id="_x0000_i1054" type="#_x0000_t75" style="width:189pt;height:276.75pt">
            <v:imagedata r:id="rId45" o:title=""/>
          </v:shape>
        </w:pict>
      </w:r>
      <w:r>
        <w:rPr>
          <w:b/>
          <w:sz w:val="28"/>
          <w:szCs w:val="28"/>
        </w:rPr>
        <w:pict>
          <v:shape id="_x0000_i1055" type="#_x0000_t75" style="width:217.5pt;height:332.25pt">
            <v:imagedata r:id="rId46" o:title=""/>
          </v:shape>
        </w:pict>
      </w:r>
    </w:p>
    <w:p w:rsidR="00EA0EF0" w:rsidRPr="00EA0EF0" w:rsidRDefault="00EA0EF0">
      <w:pPr>
        <w:rPr>
          <w:sz w:val="28"/>
          <w:szCs w:val="28"/>
        </w:rPr>
      </w:pPr>
      <w:r w:rsidRPr="00EA0EF0">
        <w:rPr>
          <w:sz w:val="28"/>
          <w:szCs w:val="28"/>
        </w:rPr>
        <w:t>Диаграмма состояний                                 Диаграмма видов деятельности</w:t>
      </w:r>
    </w:p>
    <w:p w:rsidR="0006794E" w:rsidRPr="0006794E" w:rsidRDefault="0006794E">
      <w:pPr>
        <w:rPr>
          <w:sz w:val="28"/>
          <w:szCs w:val="28"/>
        </w:rPr>
      </w:pPr>
    </w:p>
    <w:p w:rsidR="00430FD4" w:rsidRDefault="00430FD4">
      <w:pPr>
        <w:rPr>
          <w:b/>
          <w:sz w:val="28"/>
          <w:szCs w:val="28"/>
        </w:rPr>
      </w:pPr>
    </w:p>
    <w:p w:rsidR="00EA0EF0" w:rsidRDefault="00EA0EF0">
      <w:pPr>
        <w:rPr>
          <w:b/>
          <w:sz w:val="28"/>
          <w:szCs w:val="28"/>
        </w:rPr>
      </w:pPr>
    </w:p>
    <w:p w:rsidR="00EA0EF0" w:rsidRDefault="00EA0EF0">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EA0EF0" w:rsidRDefault="00EA0EF0">
      <w:pPr>
        <w:rPr>
          <w:b/>
          <w:sz w:val="28"/>
          <w:szCs w:val="28"/>
        </w:rPr>
      </w:pPr>
      <w:r>
        <w:rPr>
          <w:b/>
          <w:sz w:val="28"/>
          <w:szCs w:val="28"/>
        </w:rPr>
        <w:t xml:space="preserve">5.Рекламное </w:t>
      </w:r>
      <w:r w:rsidR="00DB2E25">
        <w:rPr>
          <w:b/>
          <w:sz w:val="28"/>
          <w:szCs w:val="28"/>
        </w:rPr>
        <w:t>агентство</w:t>
      </w:r>
    </w:p>
    <w:p w:rsidR="00EA0EF0" w:rsidRDefault="00EA0EF0">
      <w:pPr>
        <w:rPr>
          <w:b/>
          <w:sz w:val="28"/>
          <w:szCs w:val="28"/>
        </w:rPr>
      </w:pPr>
    </w:p>
    <w:p w:rsidR="00EA0EF0" w:rsidRDefault="00EA0EF0">
      <w:pPr>
        <w:rPr>
          <w:b/>
          <w:sz w:val="28"/>
          <w:szCs w:val="28"/>
        </w:rPr>
      </w:pPr>
    </w:p>
    <w:p w:rsidR="00EA0EF0" w:rsidRDefault="003C2DCC" w:rsidP="008024C0">
      <w:pPr>
        <w:jc w:val="center"/>
        <w:rPr>
          <w:b/>
          <w:sz w:val="28"/>
          <w:szCs w:val="28"/>
        </w:rPr>
      </w:pPr>
      <w:r>
        <w:rPr>
          <w:b/>
          <w:sz w:val="28"/>
          <w:szCs w:val="28"/>
        </w:rPr>
        <w:pict>
          <v:shape id="_x0000_i1056" type="#_x0000_t75" style="width:197.25pt;height:418.5pt">
            <v:imagedata r:id="rId47" o:title=""/>
          </v:shape>
        </w:pict>
      </w:r>
      <w:r>
        <w:rPr>
          <w:b/>
          <w:sz w:val="28"/>
          <w:szCs w:val="28"/>
        </w:rPr>
        <w:pict>
          <v:shape id="_x0000_i1057" type="#_x0000_t75" style="width:207pt;height:420.75pt">
            <v:imagedata r:id="rId48" o:title=""/>
          </v:shape>
        </w:pict>
      </w:r>
    </w:p>
    <w:p w:rsidR="00C95662" w:rsidRDefault="00C95662">
      <w:pPr>
        <w:rPr>
          <w:sz w:val="28"/>
          <w:szCs w:val="28"/>
        </w:rPr>
      </w:pPr>
      <w:r w:rsidRPr="00C95662">
        <w:rPr>
          <w:sz w:val="28"/>
          <w:szCs w:val="28"/>
        </w:rPr>
        <w:t>Диаграмма состояний                        Диаграмма видов деятельности</w:t>
      </w:r>
    </w:p>
    <w:p w:rsidR="00C95662" w:rsidRDefault="00C95662">
      <w:pPr>
        <w:rPr>
          <w:sz w:val="28"/>
          <w:szCs w:val="28"/>
        </w:rPr>
      </w:pPr>
    </w:p>
    <w:p w:rsidR="00C95662" w:rsidRDefault="00C95662">
      <w:pPr>
        <w:rPr>
          <w:sz w:val="28"/>
          <w:szCs w:val="28"/>
        </w:rPr>
      </w:pPr>
    </w:p>
    <w:p w:rsidR="00C95662" w:rsidRDefault="00C95662">
      <w:pPr>
        <w:rPr>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A906BC" w:rsidRDefault="00A906BC">
      <w:pPr>
        <w:rPr>
          <w:b/>
          <w:sz w:val="28"/>
          <w:szCs w:val="28"/>
        </w:rPr>
      </w:pPr>
    </w:p>
    <w:p w:rsidR="00C95662" w:rsidRPr="00C95662" w:rsidRDefault="00C95662">
      <w:pPr>
        <w:rPr>
          <w:b/>
          <w:sz w:val="28"/>
          <w:szCs w:val="28"/>
        </w:rPr>
      </w:pPr>
      <w:r w:rsidRPr="00C95662">
        <w:rPr>
          <w:b/>
          <w:sz w:val="28"/>
          <w:szCs w:val="28"/>
        </w:rPr>
        <w:t>6.</w:t>
      </w:r>
      <w:r w:rsidR="00E36D1B">
        <w:rPr>
          <w:b/>
          <w:sz w:val="28"/>
          <w:szCs w:val="28"/>
        </w:rPr>
        <w:t>Бассейн</w:t>
      </w:r>
    </w:p>
    <w:p w:rsidR="00C95662" w:rsidRDefault="00C95662">
      <w:pPr>
        <w:rPr>
          <w:sz w:val="28"/>
          <w:szCs w:val="28"/>
        </w:rPr>
      </w:pPr>
    </w:p>
    <w:p w:rsidR="00743442" w:rsidRDefault="003C2DCC" w:rsidP="008024C0">
      <w:pPr>
        <w:jc w:val="center"/>
        <w:rPr>
          <w:sz w:val="28"/>
          <w:szCs w:val="28"/>
        </w:rPr>
      </w:pPr>
      <w:r>
        <w:rPr>
          <w:sz w:val="28"/>
          <w:szCs w:val="28"/>
        </w:rPr>
        <w:pict>
          <v:shape id="_x0000_i1058" type="#_x0000_t75" style="width:126pt;height:6in">
            <v:imagedata r:id="rId49" o:title=""/>
          </v:shape>
        </w:pict>
      </w:r>
      <w:r>
        <w:rPr>
          <w:sz w:val="28"/>
          <w:szCs w:val="28"/>
        </w:rPr>
        <w:pict>
          <v:shape id="_x0000_i1059" type="#_x0000_t75" style="width:3in;height:446.25pt">
            <v:imagedata r:id="rId50" o:title=""/>
          </v:shape>
        </w:pict>
      </w:r>
    </w:p>
    <w:p w:rsidR="00A268C1" w:rsidRDefault="00A268C1">
      <w:pPr>
        <w:rPr>
          <w:sz w:val="28"/>
          <w:szCs w:val="28"/>
        </w:rPr>
      </w:pPr>
      <w:r>
        <w:rPr>
          <w:sz w:val="28"/>
          <w:szCs w:val="28"/>
        </w:rPr>
        <w:t>Диаграмма состояний                   Диаграмма видов деятельности</w:t>
      </w:r>
    </w:p>
    <w:p w:rsidR="00A268C1" w:rsidRDefault="00A268C1">
      <w:pPr>
        <w:rPr>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8024C0" w:rsidRPr="00BC16CE" w:rsidRDefault="008024C0">
      <w:pPr>
        <w:rPr>
          <w:b/>
          <w:sz w:val="28"/>
          <w:szCs w:val="28"/>
        </w:rPr>
      </w:pPr>
      <w:r w:rsidRPr="00BC16CE">
        <w:rPr>
          <w:b/>
          <w:sz w:val="28"/>
          <w:szCs w:val="28"/>
        </w:rPr>
        <w:t>7.</w:t>
      </w:r>
      <w:r w:rsidR="00BC16CE" w:rsidRPr="00BC16CE">
        <w:rPr>
          <w:b/>
          <w:sz w:val="28"/>
          <w:szCs w:val="28"/>
        </w:rPr>
        <w:t>Провайдер</w:t>
      </w:r>
    </w:p>
    <w:p w:rsidR="00A268C1" w:rsidRDefault="00A268C1">
      <w:pPr>
        <w:rPr>
          <w:sz w:val="28"/>
          <w:szCs w:val="28"/>
        </w:rPr>
      </w:pPr>
    </w:p>
    <w:p w:rsidR="00A268C1" w:rsidRDefault="003C2DCC">
      <w:pPr>
        <w:rPr>
          <w:sz w:val="28"/>
          <w:szCs w:val="28"/>
        </w:rPr>
      </w:pPr>
      <w:r>
        <w:rPr>
          <w:sz w:val="28"/>
          <w:szCs w:val="28"/>
        </w:rPr>
        <w:pict>
          <v:shape id="_x0000_i1060" type="#_x0000_t75" style="width:184.5pt;height:419.25pt">
            <v:imagedata r:id="rId51" o:title=""/>
          </v:shape>
        </w:pict>
      </w:r>
      <w:r>
        <w:rPr>
          <w:sz w:val="32"/>
          <w:szCs w:val="32"/>
        </w:rPr>
        <w:pict>
          <v:shape id="_x0000_i1061" type="#_x0000_t75" style="width:243pt;height:439.5pt">
            <v:imagedata r:id="rId52" o:title=""/>
          </v:shape>
        </w:pict>
      </w:r>
    </w:p>
    <w:p w:rsidR="00BC16CE" w:rsidRDefault="00BC16CE">
      <w:pPr>
        <w:rPr>
          <w:sz w:val="28"/>
          <w:szCs w:val="28"/>
        </w:rPr>
      </w:pPr>
    </w:p>
    <w:p w:rsidR="00BC16CE" w:rsidRDefault="00BC16CE">
      <w:pPr>
        <w:rPr>
          <w:sz w:val="28"/>
          <w:szCs w:val="28"/>
        </w:rPr>
      </w:pPr>
      <w:r>
        <w:rPr>
          <w:sz w:val="28"/>
          <w:szCs w:val="28"/>
        </w:rPr>
        <w:t xml:space="preserve">        Диаграмма состояний</w:t>
      </w:r>
      <w:r w:rsidR="00623CF5">
        <w:rPr>
          <w:sz w:val="28"/>
          <w:szCs w:val="28"/>
        </w:rPr>
        <w:t xml:space="preserve">      Диаграмма видов деятельности</w:t>
      </w:r>
    </w:p>
    <w:p w:rsidR="00181A64" w:rsidRDefault="00181A64">
      <w:pPr>
        <w:rPr>
          <w:sz w:val="28"/>
          <w:szCs w:val="28"/>
        </w:rPr>
      </w:pPr>
    </w:p>
    <w:p w:rsidR="00181A64" w:rsidRDefault="00181A64">
      <w:pPr>
        <w:rPr>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4B3B35" w:rsidRDefault="004B3B35">
      <w:pPr>
        <w:rPr>
          <w:b/>
          <w:sz w:val="28"/>
          <w:szCs w:val="28"/>
        </w:rPr>
      </w:pPr>
    </w:p>
    <w:p w:rsidR="00181A64" w:rsidRDefault="00181A64">
      <w:pPr>
        <w:rPr>
          <w:b/>
          <w:sz w:val="28"/>
          <w:szCs w:val="28"/>
        </w:rPr>
      </w:pPr>
      <w:r w:rsidRPr="00181A64">
        <w:rPr>
          <w:b/>
          <w:sz w:val="28"/>
          <w:szCs w:val="28"/>
        </w:rPr>
        <w:t>8.Коммерческая организация</w:t>
      </w:r>
    </w:p>
    <w:p w:rsidR="00181A64" w:rsidRDefault="00181A64">
      <w:pPr>
        <w:rPr>
          <w:b/>
          <w:sz w:val="28"/>
          <w:szCs w:val="28"/>
        </w:rPr>
      </w:pPr>
    </w:p>
    <w:p w:rsidR="00181A64" w:rsidRDefault="003C2DCC">
      <w:pPr>
        <w:rPr>
          <w:sz w:val="28"/>
          <w:szCs w:val="28"/>
        </w:rPr>
      </w:pPr>
      <w:r>
        <w:rPr>
          <w:sz w:val="28"/>
          <w:szCs w:val="28"/>
        </w:rPr>
        <w:pict>
          <v:shape id="_x0000_i1062" type="#_x0000_t75" style="width:2in;height:225pt">
            <v:imagedata r:id="rId53" o:title=""/>
          </v:shape>
        </w:pict>
      </w:r>
      <w:r>
        <w:rPr>
          <w:sz w:val="28"/>
          <w:szCs w:val="28"/>
        </w:rPr>
        <w:pict>
          <v:shape id="_x0000_i1063" type="#_x0000_t75" style="width:278.25pt;height:363.75pt">
            <v:imagedata r:id="rId54" o:title=""/>
          </v:shape>
        </w:pict>
      </w:r>
    </w:p>
    <w:p w:rsidR="00181A64" w:rsidRDefault="00181A64">
      <w:pPr>
        <w:rPr>
          <w:sz w:val="28"/>
          <w:szCs w:val="28"/>
        </w:rPr>
      </w:pPr>
    </w:p>
    <w:p w:rsidR="00181A64" w:rsidRDefault="00181A64">
      <w:pPr>
        <w:rPr>
          <w:sz w:val="28"/>
          <w:szCs w:val="28"/>
        </w:rPr>
      </w:pPr>
      <w:r>
        <w:rPr>
          <w:sz w:val="28"/>
          <w:szCs w:val="28"/>
        </w:rPr>
        <w:t>Диаграмма состояний</w:t>
      </w:r>
      <w:r>
        <w:rPr>
          <w:sz w:val="28"/>
          <w:szCs w:val="28"/>
        </w:rPr>
        <w:tab/>
      </w:r>
      <w:r>
        <w:rPr>
          <w:sz w:val="28"/>
          <w:szCs w:val="28"/>
        </w:rPr>
        <w:tab/>
      </w:r>
      <w:r>
        <w:rPr>
          <w:sz w:val="28"/>
          <w:szCs w:val="28"/>
        </w:rPr>
        <w:tab/>
        <w:t>Диаграмма видов деятельности</w:t>
      </w:r>
    </w:p>
    <w:p w:rsidR="00623CF5" w:rsidRDefault="00623CF5" w:rsidP="00A268C1">
      <w:pPr>
        <w:jc w:val="center"/>
        <w:rPr>
          <w:sz w:val="32"/>
          <w:szCs w:val="32"/>
        </w:rPr>
      </w:pPr>
    </w:p>
    <w:p w:rsidR="00623CF5" w:rsidRDefault="00623CF5" w:rsidP="00A268C1">
      <w:pPr>
        <w:jc w:val="center"/>
        <w:rPr>
          <w:sz w:val="32"/>
          <w:szCs w:val="32"/>
        </w:rPr>
      </w:pPr>
    </w:p>
    <w:p w:rsidR="008024C0" w:rsidRDefault="008024C0" w:rsidP="00A268C1">
      <w:pPr>
        <w:jc w:val="center"/>
        <w:rPr>
          <w:sz w:val="32"/>
          <w:szCs w:val="32"/>
        </w:rPr>
      </w:pPr>
    </w:p>
    <w:p w:rsidR="008024C0" w:rsidRDefault="008024C0" w:rsidP="00A268C1">
      <w:pPr>
        <w:jc w:val="center"/>
        <w:rPr>
          <w:sz w:val="32"/>
          <w:szCs w:val="32"/>
        </w:rPr>
      </w:pPr>
    </w:p>
    <w:p w:rsidR="008024C0" w:rsidRDefault="008024C0" w:rsidP="00A268C1">
      <w:pPr>
        <w:jc w:val="center"/>
        <w:rPr>
          <w:sz w:val="32"/>
          <w:szCs w:val="32"/>
        </w:rPr>
      </w:pPr>
    </w:p>
    <w:p w:rsidR="008024C0" w:rsidRDefault="008024C0" w:rsidP="00A268C1">
      <w:pPr>
        <w:jc w:val="center"/>
        <w:rPr>
          <w:sz w:val="32"/>
          <w:szCs w:val="32"/>
        </w:rPr>
      </w:pPr>
    </w:p>
    <w:p w:rsidR="008024C0" w:rsidRDefault="008024C0" w:rsidP="00A268C1">
      <w:pPr>
        <w:jc w:val="center"/>
        <w:rPr>
          <w:sz w:val="32"/>
          <w:szCs w:val="32"/>
        </w:rPr>
      </w:pPr>
    </w:p>
    <w:p w:rsidR="004B3B35" w:rsidRDefault="004B3B35" w:rsidP="00A268C1">
      <w:pPr>
        <w:jc w:val="center"/>
        <w:rPr>
          <w:sz w:val="32"/>
          <w:szCs w:val="32"/>
        </w:rPr>
      </w:pPr>
    </w:p>
    <w:p w:rsidR="004B3B35" w:rsidRDefault="004B3B35" w:rsidP="00A268C1">
      <w:pPr>
        <w:jc w:val="center"/>
        <w:rPr>
          <w:sz w:val="32"/>
          <w:szCs w:val="32"/>
        </w:rPr>
      </w:pPr>
    </w:p>
    <w:p w:rsidR="004B3B35" w:rsidRDefault="004B3B35" w:rsidP="00A268C1">
      <w:pPr>
        <w:jc w:val="center"/>
        <w:rPr>
          <w:sz w:val="32"/>
          <w:szCs w:val="32"/>
        </w:rPr>
      </w:pPr>
    </w:p>
    <w:p w:rsidR="004B3B35" w:rsidRDefault="004B3B35" w:rsidP="00A268C1">
      <w:pPr>
        <w:jc w:val="center"/>
        <w:rPr>
          <w:sz w:val="32"/>
          <w:szCs w:val="32"/>
        </w:rPr>
      </w:pPr>
    </w:p>
    <w:p w:rsidR="004B3B35" w:rsidRDefault="004B3B35" w:rsidP="00A268C1">
      <w:pPr>
        <w:jc w:val="center"/>
        <w:rPr>
          <w:sz w:val="32"/>
          <w:szCs w:val="32"/>
        </w:rPr>
      </w:pPr>
    </w:p>
    <w:p w:rsidR="004B3B35" w:rsidRDefault="004B3B35" w:rsidP="00A268C1">
      <w:pPr>
        <w:jc w:val="center"/>
        <w:rPr>
          <w:sz w:val="32"/>
          <w:szCs w:val="32"/>
        </w:rPr>
      </w:pPr>
    </w:p>
    <w:p w:rsidR="004B3B35" w:rsidRDefault="004B3B35" w:rsidP="00A268C1">
      <w:pPr>
        <w:jc w:val="center"/>
        <w:rPr>
          <w:sz w:val="32"/>
          <w:szCs w:val="32"/>
        </w:rPr>
      </w:pPr>
    </w:p>
    <w:p w:rsidR="00E0449F" w:rsidRDefault="00E0449F" w:rsidP="00A268C1">
      <w:pPr>
        <w:jc w:val="center"/>
        <w:rPr>
          <w:sz w:val="32"/>
          <w:szCs w:val="32"/>
        </w:rPr>
      </w:pPr>
    </w:p>
    <w:p w:rsidR="00A268C1" w:rsidRDefault="00A268C1" w:rsidP="00A268C1">
      <w:pPr>
        <w:jc w:val="center"/>
        <w:rPr>
          <w:sz w:val="32"/>
          <w:szCs w:val="32"/>
        </w:rPr>
      </w:pPr>
      <w:r w:rsidRPr="00D1488F">
        <w:rPr>
          <w:sz w:val="32"/>
          <w:szCs w:val="32"/>
        </w:rPr>
        <w:t>Диаграмма компонентов</w:t>
      </w:r>
    </w:p>
    <w:p w:rsidR="00A268C1" w:rsidRPr="00D1488F" w:rsidRDefault="00A268C1" w:rsidP="00A268C1">
      <w:pPr>
        <w:ind w:firstLine="180"/>
        <w:jc w:val="both"/>
      </w:pPr>
      <w:r w:rsidRPr="00D1488F">
        <w:t>Диаграмма компонентов отображает организацию компонентов и зависимости между ними. Компонент – это физический элемент реализации (компоненты исходного кода, бинарного кода, выполняемые компоненты) с четко определенным интерфейсом, предназначенный для использования в качестве заменяемой части системы. Каждый компонент представляет собой реализацию некоторых классов системы.</w:t>
      </w:r>
    </w:p>
    <w:p w:rsidR="00A268C1" w:rsidRDefault="003C2DCC" w:rsidP="00A268C1">
      <w:pPr>
        <w:jc w:val="center"/>
        <w:rPr>
          <w:u w:val="single"/>
        </w:rPr>
      </w:pPr>
      <w:r>
        <w:pict>
          <v:shape id="_x0000_i1064" type="#_x0000_t75" style="width:270.75pt;height:116.25pt">
            <v:imagedata r:id="rId55" o:title=""/>
          </v:shape>
        </w:pict>
      </w:r>
    </w:p>
    <w:p w:rsidR="00A268C1" w:rsidRPr="00763AFF" w:rsidRDefault="00A268C1" w:rsidP="00A268C1">
      <w:pPr>
        <w:jc w:val="center"/>
      </w:pPr>
      <w:r>
        <w:t>Диаграмма компонентов (общий вид).</w:t>
      </w:r>
    </w:p>
    <w:p w:rsidR="00A268C1" w:rsidRDefault="003C2DCC" w:rsidP="00A268C1">
      <w:r>
        <w:pict>
          <v:shape id="_x0000_i1065" type="#_x0000_t75" style="width:207pt;height:150pt">
            <v:imagedata r:id="rId56" o:title=""/>
          </v:shape>
        </w:pict>
      </w:r>
    </w:p>
    <w:p w:rsidR="00A268C1" w:rsidRDefault="003C2DCC" w:rsidP="00A268C1">
      <w:r>
        <w:pict>
          <v:shape id="_x0000_i1066" type="#_x0000_t75" style="width:224.25pt;height:135pt">
            <v:imagedata r:id="rId57" o:title=""/>
          </v:shape>
        </w:pict>
      </w:r>
      <w:r>
        <w:pict>
          <v:shape id="_x0000_i1067" type="#_x0000_t75" style="width:234pt;height:167.25pt">
            <v:imagedata r:id="rId58" o:title=""/>
          </v:shape>
        </w:pict>
      </w:r>
    </w:p>
    <w:p w:rsidR="00A268C1" w:rsidRDefault="00A268C1" w:rsidP="00A268C1">
      <w:r>
        <w:t xml:space="preserve">                         </w:t>
      </w:r>
    </w:p>
    <w:p w:rsidR="00A268C1" w:rsidRDefault="00A268C1" w:rsidP="00A268C1">
      <w:pPr>
        <w:jc w:val="center"/>
      </w:pPr>
    </w:p>
    <w:p w:rsidR="00A268C1" w:rsidRPr="00821666" w:rsidRDefault="0038277B" w:rsidP="00A268C1">
      <w:pPr>
        <w:ind w:firstLine="180"/>
      </w:pPr>
      <w:r>
        <w:t>ё</w:t>
      </w:r>
      <w:r w:rsidR="00A268C1">
        <w:rPr>
          <w:position w:val="-38"/>
        </w:rPr>
        <w:object w:dxaOrig="1920" w:dyaOrig="820">
          <v:shape id="_x0000_i1068" type="#_x0000_t75" style="width:96pt;height:41.25pt" o:ole="">
            <v:imagedata r:id="rId59" o:title=""/>
          </v:shape>
          <o:OLEObject Type="Embed" ProgID="Equation.3" ShapeID="_x0000_i1068" DrawAspect="Content" ObjectID="_1472555846" r:id="rId60"/>
        </w:object>
      </w:r>
      <w:r w:rsidR="00A268C1">
        <w:t>=</w:t>
      </w:r>
      <w:r w:rsidR="00A268C1" w:rsidRPr="00C54E04">
        <w:rPr>
          <w:position w:val="-28"/>
        </w:rPr>
        <w:object w:dxaOrig="1680" w:dyaOrig="660">
          <v:shape id="_x0000_i1069" type="#_x0000_t75" style="width:84pt;height:33pt" o:ole="">
            <v:imagedata r:id="rId61" o:title=""/>
          </v:shape>
          <o:OLEObject Type="Embed" ProgID="Equation.3" ShapeID="_x0000_i1069" DrawAspect="Content" ObjectID="_1472555847" r:id="rId62"/>
        </w:object>
      </w:r>
    </w:p>
    <w:p w:rsidR="00A268C1" w:rsidRDefault="00A268C1">
      <w:pPr>
        <w:rPr>
          <w:sz w:val="28"/>
          <w:szCs w:val="28"/>
        </w:rPr>
      </w:pPr>
    </w:p>
    <w:p w:rsidR="00A268C1" w:rsidRDefault="00A268C1">
      <w:pPr>
        <w:rPr>
          <w:sz w:val="28"/>
          <w:szCs w:val="28"/>
        </w:rPr>
      </w:pPr>
    </w:p>
    <w:p w:rsidR="004B3B35" w:rsidRDefault="004B3B35" w:rsidP="00210EC6">
      <w:pPr>
        <w:pStyle w:val="1"/>
        <w:jc w:val="center"/>
        <w:rPr>
          <w:rFonts w:ascii="Times New Roman" w:hAnsi="Times New Roman" w:cs="Times New Roman"/>
        </w:rPr>
      </w:pPr>
    </w:p>
    <w:p w:rsidR="004B3B35" w:rsidRDefault="004B3B35" w:rsidP="00210EC6">
      <w:pPr>
        <w:pStyle w:val="1"/>
        <w:jc w:val="center"/>
        <w:rPr>
          <w:rFonts w:ascii="Times New Roman" w:hAnsi="Times New Roman" w:cs="Times New Roman"/>
        </w:rPr>
      </w:pPr>
    </w:p>
    <w:p w:rsidR="004B3B35" w:rsidRDefault="004B3B35" w:rsidP="00210EC6">
      <w:pPr>
        <w:pStyle w:val="1"/>
        <w:jc w:val="center"/>
        <w:rPr>
          <w:rFonts w:ascii="Times New Roman" w:hAnsi="Times New Roman" w:cs="Times New Roman"/>
        </w:rPr>
      </w:pPr>
    </w:p>
    <w:p w:rsidR="00210EC6" w:rsidRPr="00712806" w:rsidRDefault="00210EC6" w:rsidP="00210EC6">
      <w:pPr>
        <w:pStyle w:val="1"/>
        <w:jc w:val="center"/>
        <w:rPr>
          <w:rFonts w:ascii="Times New Roman" w:hAnsi="Times New Roman" w:cs="Times New Roman"/>
        </w:rPr>
      </w:pPr>
      <w:bookmarkStart w:id="28" w:name="_Toc317794717"/>
      <w:bookmarkStart w:id="29" w:name="_Toc317794959"/>
      <w:bookmarkStart w:id="30" w:name="_Toc317794993"/>
      <w:bookmarkStart w:id="31" w:name="_Toc317795015"/>
      <w:bookmarkStart w:id="32" w:name="_Toc317798239"/>
      <w:r w:rsidRPr="00712806">
        <w:rPr>
          <w:rFonts w:ascii="Times New Roman" w:hAnsi="Times New Roman" w:cs="Times New Roman"/>
        </w:rPr>
        <w:t>Диаграмма размещения (deployment diagram)</w:t>
      </w:r>
      <w:bookmarkEnd w:id="28"/>
      <w:bookmarkEnd w:id="29"/>
      <w:bookmarkEnd w:id="30"/>
      <w:bookmarkEnd w:id="31"/>
      <w:bookmarkEnd w:id="32"/>
    </w:p>
    <w:p w:rsidR="00210EC6" w:rsidRPr="00101A73" w:rsidRDefault="00210EC6" w:rsidP="00210EC6">
      <w:pPr>
        <w:spacing w:line="360" w:lineRule="auto"/>
        <w:jc w:val="both"/>
      </w:pPr>
    </w:p>
    <w:p w:rsidR="00210EC6" w:rsidRPr="00101A73" w:rsidRDefault="00210EC6" w:rsidP="00210EC6">
      <w:pPr>
        <w:spacing w:line="360" w:lineRule="auto"/>
        <w:jc w:val="both"/>
      </w:pPr>
      <w:r w:rsidRPr="00101A73">
        <w:t xml:space="preserve">        Этот вид диаграмм предназначен для анализа аппаратной части системы, то есть "железа", а не программ. В прямом переводе с английского Deployment означает "</w:t>
      </w:r>
      <w:r>
        <w:t>размещения</w:t>
      </w:r>
      <w:r w:rsidRPr="00101A73">
        <w:t>", но термин "топология" точнее отражает сущность этого типа диаграмм.</w:t>
      </w:r>
    </w:p>
    <w:p w:rsidR="00210EC6" w:rsidRPr="00101A73" w:rsidRDefault="00210EC6" w:rsidP="00210EC6">
      <w:pPr>
        <w:spacing w:line="360" w:lineRule="auto"/>
        <w:jc w:val="both"/>
      </w:pPr>
      <w:r w:rsidRPr="00101A73">
        <w:t xml:space="preserve">        Физическое представление программной системы не может быть полным, если отсутствует информация о том, на какой платформе и на каких вычислительных средствах она реализована. Если разрабатывается программа, выполняющаяся локально на компьютере пользователя и не использующая периферийных устройств и ресурсов, то в разработке дополнительных диаграмм нет необходимости. При разработке же корпоративных приложений наличие таких диаграмм может быть крайне полезным для решения задач рационального размещения компонентов в целях эффективного использования распределенных вычислительных и коммуникационных ресурсов сети, обеспечения безопасности и других.</w:t>
      </w:r>
    </w:p>
    <w:p w:rsidR="00210EC6" w:rsidRPr="00101A73" w:rsidRDefault="00210EC6" w:rsidP="00210EC6">
      <w:pPr>
        <w:spacing w:line="360" w:lineRule="auto"/>
        <w:jc w:val="both"/>
      </w:pPr>
      <w:r w:rsidRPr="00101A73">
        <w:t xml:space="preserve">        Диаграмма </w:t>
      </w:r>
      <w:r>
        <w:t xml:space="preserve">размещения </w:t>
      </w:r>
      <w:r w:rsidRPr="00101A73">
        <w:t>предназначена для визуализации элементов и компонентов программы, существующих лишь на этапе ее исполнения (runtime). При этом представляются только компоненты-экземпляры программы, являющиеся исполняемыми файлами или динамическими библиотеками. Те компоненты, которые не используются на этапе исполнения, на диаграмме развертывания не показываются. Так, компоненты с исходными текстами программ могут присутствовать только на диаграмме компонентов. На диаграмме развертывания они не указываются.</w:t>
      </w:r>
    </w:p>
    <w:p w:rsidR="00210EC6" w:rsidRPr="00101A73" w:rsidRDefault="00210EC6" w:rsidP="00210EC6">
      <w:pPr>
        <w:spacing w:line="360" w:lineRule="auto"/>
        <w:jc w:val="both"/>
      </w:pPr>
      <w:r w:rsidRPr="00101A73">
        <w:t xml:space="preserve">        Диаграмма развертывания содержит графические изображения процессоров, устройств, процессов и связей между ними. В отличие от диаграмм логического представления, диаграмма развертывания является единой для системы в целом, поскольку должна всецело отражать особенности ее реализации. Разработка диаграммы развертывания, как правило, является последним этапом спецификации модели программной системы.</w:t>
      </w:r>
    </w:p>
    <w:p w:rsidR="00210EC6" w:rsidRPr="00101A73" w:rsidRDefault="00210EC6" w:rsidP="00210EC6">
      <w:pPr>
        <w:spacing w:line="360" w:lineRule="auto"/>
        <w:jc w:val="both"/>
      </w:pPr>
      <w:r w:rsidRPr="00101A73">
        <w:t xml:space="preserve">        При разработке диаграммы развертывания преследуют следующие цели:</w:t>
      </w:r>
    </w:p>
    <w:p w:rsidR="00210EC6" w:rsidRPr="00101A73" w:rsidRDefault="00210EC6" w:rsidP="00210EC6">
      <w:pPr>
        <w:numPr>
          <w:ilvl w:val="0"/>
          <w:numId w:val="7"/>
        </w:numPr>
        <w:ind w:left="714" w:hanging="357"/>
        <w:jc w:val="both"/>
      </w:pPr>
      <w:r w:rsidRPr="00101A73">
        <w:t>определить распределение компонентов системы по ее физическим узлам;</w:t>
      </w:r>
    </w:p>
    <w:p w:rsidR="00210EC6" w:rsidRPr="00101A73" w:rsidRDefault="00210EC6" w:rsidP="00210EC6">
      <w:pPr>
        <w:numPr>
          <w:ilvl w:val="0"/>
          <w:numId w:val="7"/>
        </w:numPr>
        <w:ind w:left="714" w:hanging="357"/>
        <w:jc w:val="both"/>
      </w:pPr>
      <w:r w:rsidRPr="00101A73">
        <w:t>показать физические связи между всеми узлами реализации системы на этапе ее исполнения;</w:t>
      </w:r>
    </w:p>
    <w:p w:rsidR="00210EC6" w:rsidRPr="00101A73" w:rsidRDefault="00210EC6" w:rsidP="00210EC6">
      <w:pPr>
        <w:numPr>
          <w:ilvl w:val="0"/>
          <w:numId w:val="7"/>
        </w:numPr>
        <w:ind w:left="714" w:hanging="357"/>
        <w:jc w:val="both"/>
      </w:pPr>
      <w:r w:rsidRPr="00101A73">
        <w:t xml:space="preserve">выявить узкие места системы и реконфигурировать ее топологию для достижения требуемой производительности. </w:t>
      </w:r>
    </w:p>
    <w:p w:rsidR="00210EC6" w:rsidRPr="00101A73" w:rsidRDefault="00210EC6" w:rsidP="00210EC6">
      <w:pPr>
        <w:spacing w:line="360" w:lineRule="auto"/>
        <w:jc w:val="both"/>
      </w:pPr>
    </w:p>
    <w:p w:rsidR="00210EC6" w:rsidRDefault="00210EC6" w:rsidP="00210EC6">
      <w:pPr>
        <w:spacing w:line="360" w:lineRule="auto"/>
        <w:jc w:val="both"/>
      </w:pPr>
      <w:r w:rsidRPr="00101A73">
        <w:t xml:space="preserve">        Диаграммы развертывания разрабатываются совместно системными аналитиками, сетевыми инженерами и системотехниками.</w:t>
      </w:r>
    </w:p>
    <w:p w:rsidR="00A268C1" w:rsidRDefault="003C2DCC">
      <w:pPr>
        <w:rPr>
          <w:sz w:val="28"/>
          <w:szCs w:val="28"/>
        </w:rPr>
      </w:pPr>
      <w:r>
        <w:rPr>
          <w:sz w:val="28"/>
          <w:szCs w:val="28"/>
        </w:rPr>
        <w:pict>
          <v:shape id="_x0000_i1070" type="#_x0000_t75" style="width:443.25pt;height:315pt">
            <v:imagedata r:id="rId63" o:title=""/>
          </v:shape>
        </w:pict>
      </w:r>
    </w:p>
    <w:p w:rsidR="00210EC6" w:rsidRDefault="00210EC6">
      <w:pPr>
        <w:rPr>
          <w:sz w:val="28"/>
          <w:szCs w:val="28"/>
        </w:rPr>
      </w:pPr>
    </w:p>
    <w:p w:rsidR="00210EC6" w:rsidRPr="00063DF7" w:rsidRDefault="00210EC6">
      <w:pPr>
        <w:rPr>
          <w:sz w:val="36"/>
          <w:szCs w:val="36"/>
        </w:rPr>
      </w:pPr>
    </w:p>
    <w:p w:rsidR="00210EC6" w:rsidRPr="00063DF7" w:rsidRDefault="00210EC6">
      <w:pPr>
        <w:rPr>
          <w:b/>
          <w:sz w:val="36"/>
          <w:szCs w:val="36"/>
        </w:rPr>
      </w:pPr>
      <w:r w:rsidRPr="00063DF7">
        <w:rPr>
          <w:b/>
          <w:sz w:val="36"/>
          <w:szCs w:val="36"/>
        </w:rPr>
        <w:t>Текст программы:</w:t>
      </w:r>
    </w:p>
    <w:p w:rsidR="008310FA" w:rsidRDefault="008310FA" w:rsidP="008310FA">
      <w:pPr>
        <w:pStyle w:val="1"/>
        <w:spacing w:before="0"/>
        <w:jc w:val="center"/>
        <w:rPr>
          <w:rFonts w:ascii="Times New Roman" w:hAnsi="Times New Roman" w:cs="Times New Roman"/>
        </w:rPr>
      </w:pPr>
    </w:p>
    <w:p w:rsidR="00277679" w:rsidRDefault="00277679" w:rsidP="00277679">
      <w:r>
        <w:t>#include "Арендодатель.h"</w:t>
      </w:r>
    </w:p>
    <w:p w:rsidR="00277679" w:rsidRDefault="00277679" w:rsidP="00277679"/>
    <w:p w:rsidR="00277679" w:rsidRDefault="00277679" w:rsidP="00277679">
      <w:r>
        <w:t>//##ModelId=4F46355E0138</w:t>
      </w:r>
    </w:p>
    <w:p w:rsidR="00277679" w:rsidRDefault="00277679" w:rsidP="00277679">
      <w:r>
        <w:t>Арендодатель::Предоставление помещения()</w:t>
      </w:r>
    </w:p>
    <w:p w:rsidR="00277679" w:rsidRDefault="00277679" w:rsidP="00277679">
      <w:r>
        <w:t>{</w:t>
      </w:r>
    </w:p>
    <w:p w:rsidR="00277679" w:rsidRDefault="00277679" w:rsidP="00277679">
      <w:r>
        <w:t>}</w:t>
      </w:r>
    </w:p>
    <w:p w:rsidR="00277679" w:rsidRDefault="00277679" w:rsidP="00277679"/>
    <w:p w:rsidR="00277679" w:rsidRDefault="00277679" w:rsidP="00277679">
      <w:r>
        <w:t>//##ModelId=4F46356A00FA</w:t>
      </w:r>
    </w:p>
    <w:p w:rsidR="00277679" w:rsidRDefault="00277679" w:rsidP="00277679">
      <w:r>
        <w:t>Арендодатель::Заключение договора()</w:t>
      </w:r>
    </w:p>
    <w:p w:rsidR="00277679" w:rsidRPr="00277679" w:rsidRDefault="00277679" w:rsidP="00277679">
      <w:pPr>
        <w:rPr>
          <w:lang w:val="en-US"/>
        </w:rPr>
      </w:pPr>
      <w:r w:rsidRPr="00277679">
        <w:rPr>
          <w:lang w:val="en-US"/>
        </w:rPr>
        <w:t>{</w:t>
      </w:r>
    </w:p>
    <w:p w:rsidR="00277679" w:rsidRPr="00277679" w:rsidRDefault="00277679" w:rsidP="00277679">
      <w:pPr>
        <w:rPr>
          <w:lang w:val="en-US"/>
        </w:rPr>
      </w:pPr>
      <w:r w:rsidRPr="00277679">
        <w:rPr>
          <w:lang w:val="en-US"/>
        </w:rPr>
        <w:t>}</w:t>
      </w:r>
    </w:p>
    <w:p w:rsidR="00277679" w:rsidRPr="00277679" w:rsidRDefault="00277679" w:rsidP="00277679">
      <w:pPr>
        <w:rPr>
          <w:lang w:val="en-US"/>
        </w:rPr>
      </w:pPr>
      <w:r w:rsidRPr="00277679">
        <w:rPr>
          <w:lang w:val="en-US"/>
        </w:rPr>
        <w:t xml:space="preserve">#ifndef </w:t>
      </w:r>
      <w:r>
        <w:t>АРЕНДОДАТЕЛЬ</w:t>
      </w:r>
      <w:r w:rsidRPr="00277679">
        <w:rPr>
          <w:lang w:val="en-US"/>
        </w:rPr>
        <w:t>_H_HEADER_INCLUDED_B0B9977A</w:t>
      </w:r>
    </w:p>
    <w:p w:rsidR="00277679" w:rsidRPr="00277679" w:rsidRDefault="00277679" w:rsidP="00277679">
      <w:pPr>
        <w:rPr>
          <w:lang w:val="en-US"/>
        </w:rPr>
      </w:pPr>
      <w:r w:rsidRPr="00277679">
        <w:rPr>
          <w:lang w:val="en-US"/>
        </w:rPr>
        <w:t xml:space="preserve">#define </w:t>
      </w:r>
      <w:r>
        <w:t>АРЕНДОДАТЕЛЬ</w:t>
      </w:r>
      <w:r w:rsidRPr="00277679">
        <w:rPr>
          <w:lang w:val="en-US"/>
        </w:rPr>
        <w:t>_H_HEADER_INCLUDED_B0B9977A</w:t>
      </w:r>
    </w:p>
    <w:p w:rsidR="00277679" w:rsidRPr="00277679" w:rsidRDefault="00277679" w:rsidP="00277679">
      <w:pPr>
        <w:rPr>
          <w:lang w:val="en-US"/>
        </w:rPr>
      </w:pPr>
    </w:p>
    <w:p w:rsidR="00277679" w:rsidRPr="00277679" w:rsidRDefault="00277679" w:rsidP="00277679">
      <w:pPr>
        <w:rPr>
          <w:lang w:val="en-US"/>
        </w:rPr>
      </w:pPr>
      <w:r w:rsidRPr="00277679">
        <w:rPr>
          <w:lang w:val="en-US"/>
        </w:rPr>
        <w:t>//##ModelId=4F4635250196</w:t>
      </w:r>
    </w:p>
    <w:p w:rsidR="00277679" w:rsidRPr="00277679" w:rsidRDefault="00277679" w:rsidP="00277679">
      <w:pPr>
        <w:rPr>
          <w:lang w:val="en-US"/>
        </w:rPr>
      </w:pPr>
      <w:r w:rsidRPr="00277679">
        <w:rPr>
          <w:lang w:val="en-US"/>
        </w:rPr>
        <w:t xml:space="preserve">class </w:t>
      </w:r>
      <w:r>
        <w:t>Арендодатель</w:t>
      </w:r>
    </w:p>
    <w:p w:rsidR="00277679" w:rsidRPr="00277679" w:rsidRDefault="00277679" w:rsidP="00277679">
      <w:pPr>
        <w:rPr>
          <w:lang w:val="en-US"/>
        </w:rPr>
      </w:pPr>
      <w:r w:rsidRPr="00277679">
        <w:rPr>
          <w:lang w:val="en-US"/>
        </w:rPr>
        <w:t>{</w:t>
      </w:r>
    </w:p>
    <w:p w:rsidR="00277679" w:rsidRPr="00277679" w:rsidRDefault="00277679" w:rsidP="00277679">
      <w:pPr>
        <w:rPr>
          <w:lang w:val="en-US"/>
        </w:rPr>
      </w:pPr>
      <w:r w:rsidRPr="00277679">
        <w:rPr>
          <w:lang w:val="en-US"/>
        </w:rPr>
        <w:t xml:space="preserve">  public:</w:t>
      </w:r>
    </w:p>
    <w:p w:rsidR="00277679" w:rsidRDefault="00277679" w:rsidP="00277679">
      <w:r w:rsidRPr="00277679">
        <w:rPr>
          <w:lang w:val="en-US"/>
        </w:rPr>
        <w:t xml:space="preserve">    </w:t>
      </w:r>
      <w:r>
        <w:t>//##ModelId=4F46355E0138</w:t>
      </w:r>
    </w:p>
    <w:p w:rsidR="00277679" w:rsidRDefault="00277679" w:rsidP="00277679">
      <w:r>
        <w:t xml:space="preserve">    Предоставление помещения();</w:t>
      </w:r>
    </w:p>
    <w:p w:rsidR="00277679" w:rsidRDefault="00277679" w:rsidP="00277679"/>
    <w:p w:rsidR="00277679" w:rsidRPr="00277679" w:rsidRDefault="00277679" w:rsidP="00277679">
      <w:pPr>
        <w:rPr>
          <w:lang w:val="en-US"/>
        </w:rPr>
      </w:pPr>
      <w:r w:rsidRPr="00277679">
        <w:rPr>
          <w:lang w:val="en-US"/>
        </w:rPr>
        <w:t xml:space="preserve">    //##ModelId=4F46356A00FA</w:t>
      </w:r>
    </w:p>
    <w:p w:rsidR="00277679" w:rsidRPr="00277679" w:rsidRDefault="00277679" w:rsidP="00277679">
      <w:pPr>
        <w:rPr>
          <w:lang w:val="en-US"/>
        </w:rPr>
      </w:pPr>
      <w:r w:rsidRPr="00277679">
        <w:rPr>
          <w:lang w:val="en-US"/>
        </w:rPr>
        <w:t xml:space="preserve">    </w:t>
      </w:r>
      <w:r>
        <w:t>Заключение</w:t>
      </w:r>
      <w:r w:rsidRPr="00277679">
        <w:rPr>
          <w:lang w:val="en-US"/>
        </w:rPr>
        <w:t xml:space="preserve"> </w:t>
      </w:r>
      <w:r>
        <w:t>договора</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private:</w:t>
      </w:r>
    </w:p>
    <w:p w:rsidR="00277679" w:rsidRPr="00277679" w:rsidRDefault="00277679" w:rsidP="00277679">
      <w:pPr>
        <w:rPr>
          <w:lang w:val="en-US"/>
        </w:rPr>
      </w:pPr>
      <w:r w:rsidRPr="00277679">
        <w:rPr>
          <w:lang w:val="en-US"/>
        </w:rPr>
        <w:t xml:space="preserve">    //##ModelId=4F4635470203</w:t>
      </w:r>
    </w:p>
    <w:p w:rsidR="00277679" w:rsidRPr="00277679" w:rsidRDefault="00277679" w:rsidP="00277679">
      <w:pPr>
        <w:rPr>
          <w:lang w:val="en-US"/>
        </w:rPr>
      </w:pPr>
      <w:r w:rsidRPr="00277679">
        <w:rPr>
          <w:lang w:val="en-US"/>
        </w:rPr>
        <w:t xml:space="preserve">    </w:t>
      </w:r>
      <w:r>
        <w:t>Название</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F46354B01B5</w:t>
      </w:r>
    </w:p>
    <w:p w:rsidR="00277679" w:rsidRPr="00277679" w:rsidRDefault="00277679" w:rsidP="00277679">
      <w:pPr>
        <w:rPr>
          <w:lang w:val="en-US"/>
        </w:rPr>
      </w:pPr>
      <w:r w:rsidRPr="00277679">
        <w:rPr>
          <w:lang w:val="en-US"/>
        </w:rPr>
        <w:t xml:space="preserve">    </w:t>
      </w:r>
      <w:r>
        <w:t>Реквизиты</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F4635500000</w:t>
      </w:r>
    </w:p>
    <w:p w:rsidR="00277679" w:rsidRDefault="00277679" w:rsidP="00277679">
      <w:r w:rsidRPr="00277679">
        <w:rPr>
          <w:lang w:val="en-US"/>
        </w:rPr>
        <w:t xml:space="preserve">    </w:t>
      </w:r>
      <w:r>
        <w:t>Адрес;</w:t>
      </w:r>
    </w:p>
    <w:p w:rsidR="00277679" w:rsidRDefault="00277679" w:rsidP="00277679"/>
    <w:p w:rsidR="00277679" w:rsidRDefault="00277679" w:rsidP="00277679">
      <w:r>
        <w:t xml:space="preserve">    //##ModelId=4F4635550196</w:t>
      </w:r>
    </w:p>
    <w:p w:rsidR="00277679" w:rsidRDefault="00277679" w:rsidP="00277679">
      <w:r>
        <w:t xml:space="preserve">    Телефон;</w:t>
      </w:r>
    </w:p>
    <w:p w:rsidR="00277679" w:rsidRDefault="00277679" w:rsidP="00277679"/>
    <w:p w:rsidR="00277679" w:rsidRDefault="00277679" w:rsidP="00277679">
      <w:r>
        <w:t>};</w:t>
      </w:r>
    </w:p>
    <w:p w:rsidR="00277679" w:rsidRDefault="00277679" w:rsidP="00277679"/>
    <w:p w:rsidR="00277679" w:rsidRDefault="00277679" w:rsidP="00277679"/>
    <w:p w:rsidR="00277679" w:rsidRDefault="00277679" w:rsidP="00277679"/>
    <w:p w:rsidR="00277679" w:rsidRDefault="00277679" w:rsidP="00277679">
      <w:r w:rsidRPr="00277679">
        <w:rPr>
          <w:lang w:val="en-US"/>
        </w:rPr>
        <w:t xml:space="preserve">#endif /* </w:t>
      </w:r>
      <w:r>
        <w:t>АРЕНДОДАТЕЛЬ</w:t>
      </w:r>
      <w:r w:rsidRPr="00277679">
        <w:rPr>
          <w:lang w:val="en-US"/>
        </w:rPr>
        <w:t>_H_HEADER_INCLUDED_B0B9977A */</w:t>
      </w:r>
    </w:p>
    <w:p w:rsidR="00277679" w:rsidRDefault="00277679" w:rsidP="00277679"/>
    <w:p w:rsidR="00277679" w:rsidRDefault="00277679" w:rsidP="00277679">
      <w:r>
        <w:t>#include "Банк.h"</w:t>
      </w:r>
    </w:p>
    <w:p w:rsidR="00277679" w:rsidRDefault="00277679" w:rsidP="00277679"/>
    <w:p w:rsidR="00277679" w:rsidRDefault="00277679" w:rsidP="00277679">
      <w:r>
        <w:t>//##ModelId=4D0E33C800DA</w:t>
      </w:r>
    </w:p>
    <w:p w:rsidR="00277679" w:rsidRDefault="00277679" w:rsidP="00277679">
      <w:r>
        <w:t>Банк::Перевод денег()</w:t>
      </w:r>
    </w:p>
    <w:p w:rsidR="00277679" w:rsidRDefault="00277679" w:rsidP="00277679">
      <w:r>
        <w:t>{</w:t>
      </w:r>
    </w:p>
    <w:p w:rsidR="00277679" w:rsidRDefault="00277679" w:rsidP="00277679">
      <w:r>
        <w:t>}</w:t>
      </w:r>
    </w:p>
    <w:p w:rsidR="00277679" w:rsidRDefault="00277679" w:rsidP="00277679"/>
    <w:p w:rsidR="00277679" w:rsidRPr="00277679" w:rsidRDefault="00277679" w:rsidP="00277679">
      <w:pPr>
        <w:rPr>
          <w:lang w:val="en-US"/>
        </w:rPr>
      </w:pPr>
      <w:r w:rsidRPr="00277679">
        <w:rPr>
          <w:lang w:val="en-US"/>
        </w:rPr>
        <w:t xml:space="preserve">#ifndef </w:t>
      </w:r>
      <w:r>
        <w:t>БАНК</w:t>
      </w:r>
      <w:r w:rsidRPr="00277679">
        <w:rPr>
          <w:lang w:val="en-US"/>
        </w:rPr>
        <w:t>_H_HEADER_INCLUDED_B0B9E4F5</w:t>
      </w:r>
    </w:p>
    <w:p w:rsidR="00277679" w:rsidRPr="00277679" w:rsidRDefault="00277679" w:rsidP="00277679">
      <w:pPr>
        <w:rPr>
          <w:lang w:val="en-US"/>
        </w:rPr>
      </w:pPr>
      <w:r w:rsidRPr="00277679">
        <w:rPr>
          <w:lang w:val="en-US"/>
        </w:rPr>
        <w:t xml:space="preserve">#define </w:t>
      </w:r>
      <w:r>
        <w:t>БАНК</w:t>
      </w:r>
      <w:r w:rsidRPr="00277679">
        <w:rPr>
          <w:lang w:val="en-US"/>
        </w:rPr>
        <w:t>_H_HEADER_INCLUDED_B0B9E4F5</w:t>
      </w:r>
    </w:p>
    <w:p w:rsidR="00277679" w:rsidRPr="00277679" w:rsidRDefault="00277679" w:rsidP="00277679">
      <w:pPr>
        <w:rPr>
          <w:lang w:val="en-US"/>
        </w:rPr>
      </w:pPr>
    </w:p>
    <w:p w:rsidR="00277679" w:rsidRPr="00277679" w:rsidRDefault="00277679" w:rsidP="00277679">
      <w:pPr>
        <w:rPr>
          <w:lang w:val="en-US"/>
        </w:rPr>
      </w:pPr>
      <w:r w:rsidRPr="00277679">
        <w:rPr>
          <w:lang w:val="en-US"/>
        </w:rPr>
        <w:t>//##ModelId=4D0E33A701C5</w:t>
      </w:r>
    </w:p>
    <w:p w:rsidR="00277679" w:rsidRPr="00277679" w:rsidRDefault="00277679" w:rsidP="00277679">
      <w:pPr>
        <w:rPr>
          <w:lang w:val="en-US"/>
        </w:rPr>
      </w:pPr>
      <w:r w:rsidRPr="00277679">
        <w:rPr>
          <w:lang w:val="en-US"/>
        </w:rPr>
        <w:t xml:space="preserve">class </w:t>
      </w:r>
      <w:r>
        <w:t>Банк</w:t>
      </w:r>
    </w:p>
    <w:p w:rsidR="00277679" w:rsidRPr="00277679" w:rsidRDefault="00277679" w:rsidP="00277679">
      <w:pPr>
        <w:rPr>
          <w:lang w:val="en-US"/>
        </w:rPr>
      </w:pPr>
      <w:r w:rsidRPr="00277679">
        <w:rPr>
          <w:lang w:val="en-US"/>
        </w:rPr>
        <w:t>{</w:t>
      </w:r>
    </w:p>
    <w:p w:rsidR="00277679" w:rsidRPr="00277679" w:rsidRDefault="00277679" w:rsidP="00277679">
      <w:pPr>
        <w:rPr>
          <w:lang w:val="en-US"/>
        </w:rPr>
      </w:pPr>
      <w:r w:rsidRPr="00277679">
        <w:rPr>
          <w:lang w:val="en-US"/>
        </w:rPr>
        <w:t xml:space="preserve">  public:</w:t>
      </w:r>
    </w:p>
    <w:p w:rsidR="00277679" w:rsidRPr="00277679" w:rsidRDefault="00277679" w:rsidP="00277679">
      <w:pPr>
        <w:rPr>
          <w:lang w:val="en-US"/>
        </w:rPr>
      </w:pPr>
      <w:r w:rsidRPr="00277679">
        <w:rPr>
          <w:lang w:val="en-US"/>
        </w:rPr>
        <w:t xml:space="preserve">    //##ModelId=4D0E33C800DA</w:t>
      </w:r>
    </w:p>
    <w:p w:rsidR="00277679" w:rsidRPr="00277679" w:rsidRDefault="00277679" w:rsidP="00277679">
      <w:pPr>
        <w:rPr>
          <w:lang w:val="en-US"/>
        </w:rPr>
      </w:pPr>
      <w:r w:rsidRPr="00277679">
        <w:rPr>
          <w:lang w:val="en-US"/>
        </w:rPr>
        <w:t xml:space="preserve">    </w:t>
      </w:r>
      <w:r>
        <w:t>Перевод</w:t>
      </w:r>
      <w:r w:rsidRPr="00277679">
        <w:rPr>
          <w:lang w:val="en-US"/>
        </w:rPr>
        <w:t xml:space="preserve"> </w:t>
      </w:r>
      <w:r>
        <w:t>денег</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private:</w:t>
      </w:r>
    </w:p>
    <w:p w:rsidR="00277679" w:rsidRPr="00277679" w:rsidRDefault="00277679" w:rsidP="00277679">
      <w:pPr>
        <w:rPr>
          <w:lang w:val="en-US"/>
        </w:rPr>
      </w:pPr>
      <w:r w:rsidRPr="00277679">
        <w:rPr>
          <w:lang w:val="en-US"/>
        </w:rPr>
        <w:t xml:space="preserve">    //##ModelId=4D0E33D000DA</w:t>
      </w:r>
    </w:p>
    <w:p w:rsidR="00277679" w:rsidRPr="00277679" w:rsidRDefault="00277679" w:rsidP="00277679">
      <w:pPr>
        <w:rPr>
          <w:lang w:val="en-US"/>
        </w:rPr>
      </w:pPr>
      <w:r w:rsidRPr="00277679">
        <w:rPr>
          <w:lang w:val="en-US"/>
        </w:rPr>
        <w:t xml:space="preserve">    </w:t>
      </w:r>
      <w:r>
        <w:t>Название</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D0E33D70399</w:t>
      </w:r>
    </w:p>
    <w:p w:rsidR="00277679" w:rsidRPr="00277679" w:rsidRDefault="00277679" w:rsidP="00277679">
      <w:pPr>
        <w:rPr>
          <w:lang w:val="en-US"/>
        </w:rPr>
      </w:pPr>
      <w:r w:rsidRPr="00277679">
        <w:rPr>
          <w:lang w:val="en-US"/>
        </w:rPr>
        <w:t xml:space="preserve">    </w:t>
      </w:r>
      <w:r>
        <w:t>Адрес</w:t>
      </w:r>
      <w:r w:rsidRPr="00277679">
        <w:rPr>
          <w:lang w:val="en-US"/>
        </w:rPr>
        <w:t>;</w:t>
      </w:r>
    </w:p>
    <w:p w:rsidR="00277679" w:rsidRPr="00277679" w:rsidRDefault="00277679" w:rsidP="00277679">
      <w:pPr>
        <w:rPr>
          <w:lang w:val="en-US"/>
        </w:rPr>
      </w:pPr>
    </w:p>
    <w:p w:rsidR="00277679" w:rsidRDefault="00277679" w:rsidP="00277679">
      <w:r w:rsidRPr="00277679">
        <w:rPr>
          <w:lang w:val="en-US"/>
        </w:rPr>
        <w:t xml:space="preserve">    </w:t>
      </w:r>
      <w:r>
        <w:t>//##ModelId=4D0E33DB008C</w:t>
      </w:r>
    </w:p>
    <w:p w:rsidR="00277679" w:rsidRDefault="00277679" w:rsidP="00277679">
      <w:r>
        <w:t xml:space="preserve">    Телефон;</w:t>
      </w:r>
    </w:p>
    <w:p w:rsidR="00277679" w:rsidRDefault="00277679" w:rsidP="00277679"/>
    <w:p w:rsidR="00277679" w:rsidRDefault="00277679" w:rsidP="00277679">
      <w:r>
        <w:t>};</w:t>
      </w:r>
    </w:p>
    <w:p w:rsidR="00277679" w:rsidRDefault="00277679" w:rsidP="00277679"/>
    <w:p w:rsidR="00277679" w:rsidRDefault="00277679" w:rsidP="00277679"/>
    <w:p w:rsidR="00277679" w:rsidRDefault="00277679" w:rsidP="00277679"/>
    <w:p w:rsidR="00277679" w:rsidRDefault="00277679" w:rsidP="00277679">
      <w:r w:rsidRPr="00277679">
        <w:rPr>
          <w:lang w:val="en-US"/>
        </w:rPr>
        <w:t xml:space="preserve">#endif /* </w:t>
      </w:r>
      <w:r>
        <w:t>БАНК</w:t>
      </w:r>
      <w:r w:rsidRPr="00277679">
        <w:rPr>
          <w:lang w:val="en-US"/>
        </w:rPr>
        <w:t>_H_HEADER_INCLUDED_B0B9E4F5 */</w:t>
      </w:r>
    </w:p>
    <w:p w:rsidR="00277679" w:rsidRDefault="00277679" w:rsidP="00277679"/>
    <w:p w:rsidR="00277679" w:rsidRDefault="00277679" w:rsidP="00277679">
      <w:r>
        <w:t>#include "Клиент.h"</w:t>
      </w:r>
    </w:p>
    <w:p w:rsidR="00277679" w:rsidRDefault="00277679" w:rsidP="00277679"/>
    <w:p w:rsidR="00277679" w:rsidRDefault="00277679" w:rsidP="00277679">
      <w:r>
        <w:t>//##ModelId=4D0E32F101E4</w:t>
      </w:r>
    </w:p>
    <w:p w:rsidR="00277679" w:rsidRDefault="00277679" w:rsidP="00277679">
      <w:r>
        <w:t>Клиент::Оплата заказа()</w:t>
      </w:r>
    </w:p>
    <w:p w:rsidR="00277679" w:rsidRDefault="00277679" w:rsidP="00277679">
      <w:r>
        <w:t>{</w:t>
      </w:r>
    </w:p>
    <w:p w:rsidR="00277679" w:rsidRDefault="00277679" w:rsidP="00277679">
      <w:r>
        <w:t>}</w:t>
      </w:r>
    </w:p>
    <w:p w:rsidR="00277679" w:rsidRDefault="00277679" w:rsidP="00277679"/>
    <w:p w:rsidR="00277679" w:rsidRPr="00277679" w:rsidRDefault="00277679" w:rsidP="00277679">
      <w:pPr>
        <w:rPr>
          <w:lang w:val="en-US"/>
        </w:rPr>
      </w:pPr>
      <w:r w:rsidRPr="00277679">
        <w:rPr>
          <w:lang w:val="en-US"/>
        </w:rPr>
        <w:t xml:space="preserve">#ifndef </w:t>
      </w:r>
      <w:r>
        <w:t>КЛИЕНТ</w:t>
      </w:r>
      <w:r w:rsidRPr="00277679">
        <w:rPr>
          <w:lang w:val="en-US"/>
        </w:rPr>
        <w:t>_H_HEADER_INCLUDED_B0B9BB85</w:t>
      </w:r>
    </w:p>
    <w:p w:rsidR="00277679" w:rsidRPr="00277679" w:rsidRDefault="00277679" w:rsidP="00277679">
      <w:pPr>
        <w:rPr>
          <w:lang w:val="en-US"/>
        </w:rPr>
      </w:pPr>
      <w:r w:rsidRPr="00277679">
        <w:rPr>
          <w:lang w:val="en-US"/>
        </w:rPr>
        <w:t xml:space="preserve">#define </w:t>
      </w:r>
      <w:r>
        <w:t>КЛИЕНТ</w:t>
      </w:r>
      <w:r w:rsidRPr="00277679">
        <w:rPr>
          <w:lang w:val="en-US"/>
        </w:rPr>
        <w:t>_H_HEADER_INCLUDED_B0B9BB85</w:t>
      </w:r>
    </w:p>
    <w:p w:rsidR="00277679" w:rsidRPr="00277679" w:rsidRDefault="00277679" w:rsidP="00277679">
      <w:pPr>
        <w:rPr>
          <w:lang w:val="en-US"/>
        </w:rPr>
      </w:pPr>
    </w:p>
    <w:p w:rsidR="00277679" w:rsidRPr="00277679" w:rsidRDefault="00277679" w:rsidP="00277679">
      <w:pPr>
        <w:rPr>
          <w:lang w:val="en-US"/>
        </w:rPr>
      </w:pPr>
      <w:r w:rsidRPr="00277679">
        <w:rPr>
          <w:lang w:val="en-US"/>
        </w:rPr>
        <w:t>//##ModelId=4D0E32EA0196</w:t>
      </w:r>
    </w:p>
    <w:p w:rsidR="00277679" w:rsidRPr="00277679" w:rsidRDefault="00277679" w:rsidP="00277679">
      <w:pPr>
        <w:rPr>
          <w:lang w:val="en-US"/>
        </w:rPr>
      </w:pPr>
      <w:r w:rsidRPr="00277679">
        <w:rPr>
          <w:lang w:val="en-US"/>
        </w:rPr>
        <w:t xml:space="preserve">class </w:t>
      </w:r>
      <w:r>
        <w:t>Клиент</w:t>
      </w:r>
    </w:p>
    <w:p w:rsidR="00277679" w:rsidRPr="00277679" w:rsidRDefault="00277679" w:rsidP="00277679">
      <w:pPr>
        <w:rPr>
          <w:lang w:val="en-US"/>
        </w:rPr>
      </w:pPr>
      <w:r w:rsidRPr="00277679">
        <w:rPr>
          <w:lang w:val="en-US"/>
        </w:rPr>
        <w:t>{</w:t>
      </w:r>
    </w:p>
    <w:p w:rsidR="00277679" w:rsidRPr="00277679" w:rsidRDefault="00277679" w:rsidP="00277679">
      <w:pPr>
        <w:rPr>
          <w:lang w:val="en-US"/>
        </w:rPr>
      </w:pPr>
      <w:r w:rsidRPr="00277679">
        <w:rPr>
          <w:lang w:val="en-US"/>
        </w:rPr>
        <w:t xml:space="preserve">  public:</w:t>
      </w:r>
    </w:p>
    <w:p w:rsidR="00277679" w:rsidRPr="00277679" w:rsidRDefault="00277679" w:rsidP="00277679">
      <w:pPr>
        <w:rPr>
          <w:lang w:val="en-US"/>
        </w:rPr>
      </w:pPr>
      <w:r w:rsidRPr="00277679">
        <w:rPr>
          <w:lang w:val="en-US"/>
        </w:rPr>
        <w:t xml:space="preserve">    //##ModelId=4D0E32F101E4</w:t>
      </w:r>
    </w:p>
    <w:p w:rsidR="00277679" w:rsidRPr="00277679" w:rsidRDefault="00277679" w:rsidP="00277679">
      <w:pPr>
        <w:rPr>
          <w:lang w:val="en-US"/>
        </w:rPr>
      </w:pPr>
      <w:r w:rsidRPr="00277679">
        <w:rPr>
          <w:lang w:val="en-US"/>
        </w:rPr>
        <w:t xml:space="preserve">    </w:t>
      </w:r>
      <w:r>
        <w:t>Оплата</w:t>
      </w:r>
      <w:r w:rsidRPr="00277679">
        <w:rPr>
          <w:lang w:val="en-US"/>
        </w:rPr>
        <w:t xml:space="preserve"> </w:t>
      </w:r>
      <w:r>
        <w:t>заказа</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private:</w:t>
      </w:r>
    </w:p>
    <w:p w:rsidR="00277679" w:rsidRDefault="00277679" w:rsidP="00277679">
      <w:r w:rsidRPr="00277679">
        <w:rPr>
          <w:lang w:val="en-US"/>
        </w:rPr>
        <w:t xml:space="preserve">    </w:t>
      </w:r>
      <w:r>
        <w:t>//##ModelId=4D0E3303032C</w:t>
      </w:r>
    </w:p>
    <w:p w:rsidR="00277679" w:rsidRDefault="00277679" w:rsidP="00277679">
      <w:r>
        <w:t xml:space="preserve">    Паспортные данные;</w:t>
      </w:r>
    </w:p>
    <w:p w:rsidR="00277679" w:rsidRDefault="00277679" w:rsidP="00277679"/>
    <w:p w:rsidR="00277679" w:rsidRDefault="00277679" w:rsidP="00277679">
      <w:r>
        <w:t xml:space="preserve">    //##ModelId=4D0E330B0000</w:t>
      </w:r>
    </w:p>
    <w:p w:rsidR="00277679" w:rsidRDefault="00277679" w:rsidP="00277679">
      <w:r>
        <w:t xml:space="preserve">    № счёта;</w:t>
      </w:r>
    </w:p>
    <w:p w:rsidR="00277679" w:rsidRDefault="00277679" w:rsidP="00277679"/>
    <w:p w:rsidR="00277679" w:rsidRDefault="00277679" w:rsidP="00277679">
      <w:r>
        <w:t>};</w:t>
      </w:r>
    </w:p>
    <w:p w:rsidR="00277679" w:rsidRDefault="00277679" w:rsidP="00277679"/>
    <w:p w:rsidR="00277679" w:rsidRDefault="00277679" w:rsidP="00277679"/>
    <w:p w:rsidR="00277679" w:rsidRDefault="00277679" w:rsidP="00277679"/>
    <w:p w:rsidR="00277679" w:rsidRDefault="00277679" w:rsidP="00277679">
      <w:r w:rsidRPr="00277679">
        <w:rPr>
          <w:lang w:val="en-US"/>
        </w:rPr>
        <w:t xml:space="preserve">#endif /* </w:t>
      </w:r>
      <w:r>
        <w:t>КЛИЕНТ</w:t>
      </w:r>
      <w:r w:rsidRPr="00277679">
        <w:rPr>
          <w:lang w:val="en-US"/>
        </w:rPr>
        <w:t>_H_HEADER_INCLUDED_B0B9BB85 */</w:t>
      </w:r>
    </w:p>
    <w:p w:rsidR="00277679" w:rsidRDefault="00277679" w:rsidP="00277679"/>
    <w:p w:rsidR="00277679" w:rsidRDefault="00277679" w:rsidP="00277679">
      <w:r>
        <w:t>#include "Коммерческая организация.h"</w:t>
      </w:r>
    </w:p>
    <w:p w:rsidR="00277679" w:rsidRDefault="00277679" w:rsidP="00277679"/>
    <w:p w:rsidR="00277679" w:rsidRDefault="00277679" w:rsidP="00277679">
      <w:r>
        <w:t>//##ModelId=4F4634C20399</w:t>
      </w:r>
    </w:p>
    <w:p w:rsidR="00277679" w:rsidRDefault="00277679" w:rsidP="00277679">
      <w:r>
        <w:t>Коммерческая организация::Привлечение клиентов()</w:t>
      </w:r>
    </w:p>
    <w:p w:rsidR="00277679" w:rsidRDefault="00277679" w:rsidP="00277679">
      <w:r>
        <w:t>{</w:t>
      </w:r>
    </w:p>
    <w:p w:rsidR="00277679" w:rsidRDefault="00277679" w:rsidP="00277679">
      <w:r>
        <w:t>}</w:t>
      </w:r>
    </w:p>
    <w:p w:rsidR="00277679" w:rsidRDefault="00277679" w:rsidP="00277679"/>
    <w:p w:rsidR="00277679" w:rsidRDefault="00277679" w:rsidP="00277679">
      <w:r>
        <w:t>//##ModelId=4F4634E20242</w:t>
      </w:r>
    </w:p>
    <w:p w:rsidR="00277679" w:rsidRDefault="00277679" w:rsidP="00277679">
      <w:r>
        <w:t>Коммерческая организация::Заключение договоров()</w:t>
      </w:r>
    </w:p>
    <w:p w:rsidR="00277679" w:rsidRDefault="00277679" w:rsidP="00277679">
      <w:r>
        <w:t>{</w:t>
      </w:r>
    </w:p>
    <w:p w:rsidR="00277679" w:rsidRDefault="00277679" w:rsidP="00277679">
      <w:r>
        <w:t>}</w:t>
      </w:r>
    </w:p>
    <w:p w:rsidR="00277679" w:rsidRDefault="00277679" w:rsidP="00277679"/>
    <w:p w:rsidR="00277679" w:rsidRDefault="00277679" w:rsidP="00277679"/>
    <w:p w:rsidR="00277679" w:rsidRDefault="00277679" w:rsidP="00277679">
      <w:r>
        <w:t>#ifndef КОММЕРЧЕСКАЯ_ОРГАНИЗАЦИЯ_H_HEADER_INCLUDED_B0B9CEC2</w:t>
      </w:r>
    </w:p>
    <w:p w:rsidR="00277679" w:rsidRPr="00277679" w:rsidRDefault="00277679" w:rsidP="00277679">
      <w:pPr>
        <w:rPr>
          <w:lang w:val="en-US"/>
        </w:rPr>
      </w:pPr>
      <w:r w:rsidRPr="00277679">
        <w:rPr>
          <w:lang w:val="en-US"/>
        </w:rPr>
        <w:t xml:space="preserve">#define </w:t>
      </w:r>
      <w:r>
        <w:t>КОММЕРЧЕСКАЯ</w:t>
      </w:r>
      <w:r w:rsidRPr="00277679">
        <w:rPr>
          <w:lang w:val="en-US"/>
        </w:rPr>
        <w:t>_</w:t>
      </w:r>
      <w:r>
        <w:t>ОРГАНИЗАЦИЯ</w:t>
      </w:r>
      <w:r w:rsidRPr="00277679">
        <w:rPr>
          <w:lang w:val="en-US"/>
        </w:rPr>
        <w:t>_H_HEADER_INCLUDED_B0B9CEC2</w:t>
      </w:r>
    </w:p>
    <w:p w:rsidR="00277679" w:rsidRPr="00277679" w:rsidRDefault="00277679" w:rsidP="00277679">
      <w:pPr>
        <w:rPr>
          <w:lang w:val="en-US"/>
        </w:rPr>
      </w:pPr>
    </w:p>
    <w:p w:rsidR="00277679" w:rsidRPr="00277679" w:rsidRDefault="00277679" w:rsidP="00277679">
      <w:pPr>
        <w:rPr>
          <w:lang w:val="en-US"/>
        </w:rPr>
      </w:pPr>
      <w:r w:rsidRPr="00277679">
        <w:rPr>
          <w:lang w:val="en-US"/>
        </w:rPr>
        <w:t>//##ModelId=4F46347D01F4</w:t>
      </w:r>
    </w:p>
    <w:p w:rsidR="00277679" w:rsidRDefault="00277679" w:rsidP="00277679">
      <w:r>
        <w:t>class Коммерческая организация</w:t>
      </w:r>
    </w:p>
    <w:p w:rsidR="00277679" w:rsidRDefault="00277679" w:rsidP="00277679">
      <w:r>
        <w:t>{</w:t>
      </w:r>
    </w:p>
    <w:p w:rsidR="00277679" w:rsidRDefault="00277679" w:rsidP="00277679">
      <w:r>
        <w:t xml:space="preserve">  public:</w:t>
      </w:r>
    </w:p>
    <w:p w:rsidR="00277679" w:rsidRDefault="00277679" w:rsidP="00277679">
      <w:r>
        <w:t xml:space="preserve">    //##ModelId=4F4634C20399</w:t>
      </w:r>
    </w:p>
    <w:p w:rsidR="00277679" w:rsidRDefault="00277679" w:rsidP="00277679">
      <w:r>
        <w:t xml:space="preserve">    Привлечение клиентов();</w:t>
      </w:r>
    </w:p>
    <w:p w:rsidR="00277679" w:rsidRDefault="00277679" w:rsidP="00277679"/>
    <w:p w:rsidR="00277679" w:rsidRDefault="00277679" w:rsidP="00277679">
      <w:r>
        <w:t xml:space="preserve">    //##ModelId=4F4634E20242</w:t>
      </w:r>
    </w:p>
    <w:p w:rsidR="00277679" w:rsidRDefault="00277679" w:rsidP="00277679">
      <w:r>
        <w:t xml:space="preserve">    Заключение договоров();</w:t>
      </w:r>
    </w:p>
    <w:p w:rsidR="00277679" w:rsidRDefault="00277679" w:rsidP="00277679"/>
    <w:p w:rsidR="00277679" w:rsidRDefault="00277679" w:rsidP="00277679">
      <w:r>
        <w:t xml:space="preserve">  private:</w:t>
      </w:r>
    </w:p>
    <w:p w:rsidR="00277679" w:rsidRPr="00277679" w:rsidRDefault="00277679" w:rsidP="00277679">
      <w:pPr>
        <w:rPr>
          <w:lang w:val="en-US"/>
        </w:rPr>
      </w:pPr>
      <w:r>
        <w:t xml:space="preserve">    </w:t>
      </w:r>
      <w:r w:rsidRPr="00277679">
        <w:rPr>
          <w:lang w:val="en-US"/>
        </w:rPr>
        <w:t>//##ModelId=4F4634A500BB</w:t>
      </w:r>
    </w:p>
    <w:p w:rsidR="00277679" w:rsidRPr="00277679" w:rsidRDefault="00277679" w:rsidP="00277679">
      <w:pPr>
        <w:rPr>
          <w:lang w:val="en-US"/>
        </w:rPr>
      </w:pPr>
      <w:r w:rsidRPr="00277679">
        <w:rPr>
          <w:lang w:val="en-US"/>
        </w:rPr>
        <w:t xml:space="preserve">    </w:t>
      </w:r>
      <w:r>
        <w:t>Название</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F46349E0399</w:t>
      </w:r>
    </w:p>
    <w:p w:rsidR="00277679" w:rsidRPr="00277679" w:rsidRDefault="00277679" w:rsidP="00277679">
      <w:pPr>
        <w:rPr>
          <w:lang w:val="en-US"/>
        </w:rPr>
      </w:pPr>
      <w:r w:rsidRPr="00277679">
        <w:rPr>
          <w:lang w:val="en-US"/>
        </w:rPr>
        <w:t xml:space="preserve">    </w:t>
      </w:r>
      <w:r>
        <w:t>Реквизиты</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F4634B4034B</w:t>
      </w:r>
    </w:p>
    <w:p w:rsidR="00277679" w:rsidRPr="00277679" w:rsidRDefault="00277679" w:rsidP="00277679">
      <w:pPr>
        <w:rPr>
          <w:lang w:val="en-US"/>
        </w:rPr>
      </w:pPr>
      <w:r w:rsidRPr="00277679">
        <w:rPr>
          <w:lang w:val="en-US"/>
        </w:rPr>
        <w:t xml:space="preserve">    </w:t>
      </w:r>
      <w:r>
        <w:t>Адрес</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F4634B9029F</w:t>
      </w:r>
    </w:p>
    <w:p w:rsidR="00277679" w:rsidRPr="00277679" w:rsidRDefault="00277679" w:rsidP="00277679">
      <w:pPr>
        <w:rPr>
          <w:lang w:val="en-US"/>
        </w:rPr>
      </w:pPr>
      <w:r w:rsidRPr="00277679">
        <w:rPr>
          <w:lang w:val="en-US"/>
        </w:rPr>
        <w:t xml:space="preserve">    </w:t>
      </w:r>
      <w:r>
        <w:t>Телефон</w:t>
      </w:r>
      <w:r w:rsidRPr="00277679">
        <w:rPr>
          <w:lang w:val="en-US"/>
        </w:rPr>
        <w:t>;</w:t>
      </w:r>
    </w:p>
    <w:p w:rsidR="00277679" w:rsidRPr="00277679" w:rsidRDefault="00277679" w:rsidP="00277679">
      <w:pPr>
        <w:rPr>
          <w:lang w:val="en-US"/>
        </w:rPr>
      </w:pPr>
    </w:p>
    <w:p w:rsidR="00277679" w:rsidRDefault="00277679" w:rsidP="00277679">
      <w:r>
        <w:t>};</w:t>
      </w:r>
    </w:p>
    <w:p w:rsidR="00277679" w:rsidRDefault="00277679" w:rsidP="00277679"/>
    <w:p w:rsidR="00277679" w:rsidRDefault="00277679" w:rsidP="00277679"/>
    <w:p w:rsidR="00277679" w:rsidRDefault="00277679" w:rsidP="00277679"/>
    <w:p w:rsidR="00277679" w:rsidRDefault="00277679" w:rsidP="00277679">
      <w:r>
        <w:t>#endif /* КОММЕРЧЕСКАЯ_ОРГАНИЗАЦИЯ_H_HEADER_INCLUDED_B0B9CEC2 */</w:t>
      </w:r>
    </w:p>
    <w:p w:rsidR="00277679" w:rsidRDefault="00277679" w:rsidP="00277679"/>
    <w:p w:rsidR="00277679" w:rsidRDefault="00277679" w:rsidP="00277679"/>
    <w:p w:rsidR="00277679" w:rsidRDefault="00277679" w:rsidP="00277679">
      <w:r>
        <w:t>#include "Бассейн.h"</w:t>
      </w:r>
    </w:p>
    <w:p w:rsidR="00277679" w:rsidRDefault="00277679" w:rsidP="00277679"/>
    <w:p w:rsidR="00277679" w:rsidRDefault="00277679" w:rsidP="00277679">
      <w:r>
        <w:t>//##ModelId=4D0E31830138</w:t>
      </w:r>
    </w:p>
    <w:p w:rsidR="00277679" w:rsidRDefault="00277679" w:rsidP="00277679">
      <w:r>
        <w:t>Администрация Бассейна::Принятие заказов()</w:t>
      </w:r>
    </w:p>
    <w:p w:rsidR="00277679" w:rsidRDefault="00277679" w:rsidP="00277679">
      <w:r>
        <w:t>{</w:t>
      </w:r>
    </w:p>
    <w:p w:rsidR="00277679" w:rsidRDefault="00277679" w:rsidP="00277679">
      <w:r>
        <w:t>}</w:t>
      </w:r>
    </w:p>
    <w:p w:rsidR="00277679" w:rsidRDefault="00277679" w:rsidP="00277679"/>
    <w:p w:rsidR="00277679" w:rsidRDefault="00277679" w:rsidP="00277679">
      <w:r>
        <w:t>//##ModelId=4D0E31AB005D</w:t>
      </w:r>
    </w:p>
    <w:p w:rsidR="00277679" w:rsidRDefault="00277679" w:rsidP="00277679">
      <w:r>
        <w:t>Администрация Бассейна::Заключение договоров()</w:t>
      </w:r>
    </w:p>
    <w:p w:rsidR="00277679" w:rsidRDefault="00277679" w:rsidP="00277679">
      <w:r>
        <w:t>{</w:t>
      </w:r>
    </w:p>
    <w:p w:rsidR="00277679" w:rsidRDefault="00277679" w:rsidP="00277679">
      <w:r>
        <w:t>}</w:t>
      </w:r>
    </w:p>
    <w:p w:rsidR="00277679" w:rsidRDefault="00277679" w:rsidP="00277679"/>
    <w:p w:rsidR="00277679" w:rsidRDefault="00277679" w:rsidP="00277679">
      <w:r>
        <w:t>//##ModelId=4D0E31B60280</w:t>
      </w:r>
    </w:p>
    <w:p w:rsidR="00277679" w:rsidRDefault="00277679" w:rsidP="00277679">
      <w:r>
        <w:t>Администрация Бассейна::Финансовые операции()</w:t>
      </w:r>
    </w:p>
    <w:p w:rsidR="00277679" w:rsidRDefault="00277679" w:rsidP="00277679">
      <w:r>
        <w:t>{</w:t>
      </w:r>
    </w:p>
    <w:p w:rsidR="00277679" w:rsidRDefault="00277679" w:rsidP="00277679">
      <w:r>
        <w:t>}</w:t>
      </w:r>
    </w:p>
    <w:p w:rsidR="00277679" w:rsidRDefault="00277679" w:rsidP="00277679"/>
    <w:p w:rsidR="00277679" w:rsidRDefault="00277679" w:rsidP="00277679">
      <w:r>
        <w:t>//##ModelId=4F4634580177</w:t>
      </w:r>
    </w:p>
    <w:p w:rsidR="00277679" w:rsidRDefault="00277679" w:rsidP="00277679">
      <w:r>
        <w:t>Администрация Бассейна::Управление операцией о персонале()</w:t>
      </w:r>
    </w:p>
    <w:p w:rsidR="00277679" w:rsidRDefault="00277679" w:rsidP="00277679">
      <w:r>
        <w:t>{</w:t>
      </w:r>
    </w:p>
    <w:p w:rsidR="00277679" w:rsidRDefault="00277679" w:rsidP="00277679">
      <w:r>
        <w:t>}</w:t>
      </w:r>
    </w:p>
    <w:p w:rsidR="00277679" w:rsidRDefault="00277679" w:rsidP="00277679"/>
    <w:p w:rsidR="00277679" w:rsidRPr="00277679" w:rsidRDefault="00277679" w:rsidP="00277679">
      <w:pPr>
        <w:rPr>
          <w:lang w:val="en-US"/>
        </w:rPr>
      </w:pPr>
      <w:r w:rsidRPr="00277679">
        <w:rPr>
          <w:lang w:val="en-US"/>
        </w:rPr>
        <w:t xml:space="preserve">#ifndef </w:t>
      </w:r>
      <w:r>
        <w:t>Бассейн</w:t>
      </w:r>
      <w:r w:rsidRPr="00277679">
        <w:rPr>
          <w:lang w:val="en-US"/>
        </w:rPr>
        <w:t>_H_HEADER_INCLUDED_B0B9DB86</w:t>
      </w:r>
    </w:p>
    <w:p w:rsidR="00277679" w:rsidRPr="00277679" w:rsidRDefault="00277679" w:rsidP="00277679">
      <w:pPr>
        <w:rPr>
          <w:lang w:val="en-US"/>
        </w:rPr>
      </w:pPr>
      <w:r w:rsidRPr="00277679">
        <w:rPr>
          <w:lang w:val="en-US"/>
        </w:rPr>
        <w:t xml:space="preserve">#define </w:t>
      </w:r>
      <w:r>
        <w:t>Бассейн</w:t>
      </w:r>
      <w:r w:rsidRPr="00277679">
        <w:rPr>
          <w:lang w:val="en-US"/>
        </w:rPr>
        <w:t>_H_HEADER_INCLUDED_B0B9DB86</w:t>
      </w:r>
    </w:p>
    <w:p w:rsidR="00277679" w:rsidRPr="00277679" w:rsidRDefault="00277679" w:rsidP="00277679">
      <w:pPr>
        <w:rPr>
          <w:lang w:val="en-US"/>
        </w:rPr>
      </w:pPr>
    </w:p>
    <w:p w:rsidR="00277679" w:rsidRDefault="00277679" w:rsidP="00277679">
      <w:r>
        <w:t>//##ModelId=4D0E31750177</w:t>
      </w:r>
    </w:p>
    <w:p w:rsidR="00277679" w:rsidRDefault="00277679" w:rsidP="00277679">
      <w:r>
        <w:t>class Администрация Бассейна</w:t>
      </w:r>
    </w:p>
    <w:p w:rsidR="00277679" w:rsidRDefault="00277679" w:rsidP="00277679">
      <w:r>
        <w:t>{</w:t>
      </w:r>
    </w:p>
    <w:p w:rsidR="00277679" w:rsidRDefault="00277679" w:rsidP="00277679">
      <w:r>
        <w:t xml:space="preserve">  public:</w:t>
      </w:r>
    </w:p>
    <w:p w:rsidR="00277679" w:rsidRDefault="00277679" w:rsidP="00277679">
      <w:r>
        <w:t xml:space="preserve">    //##ModelId=4D0E31830138</w:t>
      </w:r>
    </w:p>
    <w:p w:rsidR="00277679" w:rsidRDefault="00277679" w:rsidP="00277679">
      <w:r>
        <w:t xml:space="preserve">    Принятие заказов();</w:t>
      </w:r>
    </w:p>
    <w:p w:rsidR="00277679" w:rsidRDefault="00277679" w:rsidP="00277679"/>
    <w:p w:rsidR="00277679" w:rsidRDefault="00277679" w:rsidP="00277679">
      <w:r>
        <w:t xml:space="preserve">    //##ModelId=4D0E31AB005D</w:t>
      </w:r>
    </w:p>
    <w:p w:rsidR="00277679" w:rsidRDefault="00277679" w:rsidP="00277679">
      <w:r>
        <w:t xml:space="preserve">    Заключение договоров();</w:t>
      </w:r>
    </w:p>
    <w:p w:rsidR="00277679" w:rsidRDefault="00277679" w:rsidP="00277679"/>
    <w:p w:rsidR="00277679" w:rsidRDefault="00277679" w:rsidP="00277679">
      <w:r>
        <w:t xml:space="preserve">    //##ModelId=4D0E31B60280</w:t>
      </w:r>
    </w:p>
    <w:p w:rsidR="00277679" w:rsidRDefault="00277679" w:rsidP="00277679">
      <w:r>
        <w:t xml:space="preserve">    Финансовые операции();</w:t>
      </w:r>
    </w:p>
    <w:p w:rsidR="00277679" w:rsidRDefault="00277679" w:rsidP="00277679"/>
    <w:p w:rsidR="00277679" w:rsidRDefault="00277679" w:rsidP="00277679">
      <w:r>
        <w:t xml:space="preserve">    //##ModelId=4F4634580177</w:t>
      </w:r>
    </w:p>
    <w:p w:rsidR="00277679" w:rsidRDefault="00277679" w:rsidP="00277679">
      <w:r>
        <w:t xml:space="preserve">    Управление операцией о персонале();</w:t>
      </w:r>
    </w:p>
    <w:p w:rsidR="00277679" w:rsidRDefault="00277679" w:rsidP="00277679"/>
    <w:p w:rsidR="00277679" w:rsidRPr="00277679" w:rsidRDefault="00277679" w:rsidP="00277679">
      <w:pPr>
        <w:rPr>
          <w:lang w:val="en-US"/>
        </w:rPr>
      </w:pPr>
      <w:r>
        <w:t xml:space="preserve">  </w:t>
      </w:r>
      <w:r w:rsidRPr="00277679">
        <w:rPr>
          <w:lang w:val="en-US"/>
        </w:rPr>
        <w:t>private:</w:t>
      </w:r>
    </w:p>
    <w:p w:rsidR="00277679" w:rsidRPr="00277679" w:rsidRDefault="00277679" w:rsidP="00277679">
      <w:pPr>
        <w:rPr>
          <w:lang w:val="en-US"/>
        </w:rPr>
      </w:pPr>
      <w:r w:rsidRPr="00277679">
        <w:rPr>
          <w:lang w:val="en-US"/>
        </w:rPr>
        <w:t xml:space="preserve">    //##ModelId=4D0E31F6033C</w:t>
      </w:r>
    </w:p>
    <w:p w:rsidR="00277679" w:rsidRPr="00277679" w:rsidRDefault="00277679" w:rsidP="00277679">
      <w:pPr>
        <w:rPr>
          <w:lang w:val="en-US"/>
        </w:rPr>
      </w:pPr>
      <w:r w:rsidRPr="00277679">
        <w:rPr>
          <w:lang w:val="en-US"/>
        </w:rPr>
        <w:t xml:space="preserve">    </w:t>
      </w:r>
      <w:r>
        <w:t>Название</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D0E320001E4</w:t>
      </w:r>
    </w:p>
    <w:p w:rsidR="00277679" w:rsidRDefault="00277679" w:rsidP="00277679">
      <w:r w:rsidRPr="00277679">
        <w:rPr>
          <w:lang w:val="en-US"/>
        </w:rPr>
        <w:t xml:space="preserve">    </w:t>
      </w:r>
      <w:r>
        <w:t>Адрес;</w:t>
      </w:r>
    </w:p>
    <w:p w:rsidR="00277679" w:rsidRDefault="00277679" w:rsidP="00277679"/>
    <w:p w:rsidR="00277679" w:rsidRDefault="00277679" w:rsidP="00277679">
      <w:r>
        <w:t xml:space="preserve">    //##ModelId=4D0E320403B9</w:t>
      </w:r>
    </w:p>
    <w:p w:rsidR="00277679" w:rsidRDefault="00277679" w:rsidP="00277679">
      <w:r>
        <w:t xml:space="preserve">    Телефон;</w:t>
      </w:r>
    </w:p>
    <w:p w:rsidR="00277679" w:rsidRDefault="00277679" w:rsidP="00277679"/>
    <w:p w:rsidR="00277679" w:rsidRDefault="00277679" w:rsidP="00277679">
      <w:r>
        <w:t>};</w:t>
      </w:r>
    </w:p>
    <w:p w:rsidR="00277679" w:rsidRDefault="00277679" w:rsidP="00277679"/>
    <w:p w:rsidR="00277679" w:rsidRDefault="00277679" w:rsidP="00277679"/>
    <w:p w:rsidR="00277679" w:rsidRDefault="00277679" w:rsidP="00277679"/>
    <w:p w:rsidR="00277679" w:rsidRDefault="00277679" w:rsidP="00277679">
      <w:r w:rsidRPr="00277679">
        <w:rPr>
          <w:lang w:val="en-US"/>
        </w:rPr>
        <w:t xml:space="preserve">#endif /* </w:t>
      </w:r>
      <w:r>
        <w:t>БАссейн</w:t>
      </w:r>
      <w:r w:rsidRPr="00277679">
        <w:rPr>
          <w:lang w:val="en-US"/>
        </w:rPr>
        <w:t>_H_HEADER_INCLUDED_B0B9DB86 */</w:t>
      </w:r>
    </w:p>
    <w:p w:rsidR="00277679" w:rsidRDefault="00277679" w:rsidP="00277679"/>
    <w:p w:rsidR="00277679" w:rsidRDefault="00277679" w:rsidP="00277679">
      <w:r>
        <w:t>#include "Поставщик.h"</w:t>
      </w:r>
    </w:p>
    <w:p w:rsidR="00277679" w:rsidRDefault="00277679" w:rsidP="00277679"/>
    <w:p w:rsidR="00277679" w:rsidRDefault="00277679" w:rsidP="00277679">
      <w:r>
        <w:t>//##ModelId=4D0E335203C8</w:t>
      </w:r>
    </w:p>
    <w:p w:rsidR="00277679" w:rsidRDefault="00277679" w:rsidP="00277679">
      <w:r>
        <w:t>Поставщик::Предоставление услуг()</w:t>
      </w:r>
    </w:p>
    <w:p w:rsidR="00277679" w:rsidRDefault="00277679" w:rsidP="00277679">
      <w:r>
        <w:t>{</w:t>
      </w:r>
    </w:p>
    <w:p w:rsidR="00277679" w:rsidRDefault="00277679" w:rsidP="00277679">
      <w:r>
        <w:t>}</w:t>
      </w:r>
    </w:p>
    <w:p w:rsidR="00277679" w:rsidRDefault="00277679" w:rsidP="00277679"/>
    <w:p w:rsidR="00277679" w:rsidRDefault="00277679" w:rsidP="00277679">
      <w:r>
        <w:t>//##ModelId=4D0E338901E4</w:t>
      </w:r>
    </w:p>
    <w:p w:rsidR="00277679" w:rsidRDefault="00277679" w:rsidP="00277679">
      <w:r>
        <w:t>Поставщик::Стоимость услуг()</w:t>
      </w:r>
    </w:p>
    <w:p w:rsidR="00277679" w:rsidRDefault="00277679" w:rsidP="00277679">
      <w:r>
        <w:t>{</w:t>
      </w:r>
    </w:p>
    <w:p w:rsidR="00277679" w:rsidRDefault="00277679" w:rsidP="00277679">
      <w:r>
        <w:t>}</w:t>
      </w:r>
    </w:p>
    <w:p w:rsidR="00277679" w:rsidRDefault="00277679" w:rsidP="00277679"/>
    <w:p w:rsidR="00277679" w:rsidRPr="00277679" w:rsidRDefault="00277679" w:rsidP="00277679">
      <w:pPr>
        <w:rPr>
          <w:lang w:val="en-US"/>
        </w:rPr>
      </w:pPr>
      <w:r w:rsidRPr="00277679">
        <w:rPr>
          <w:lang w:val="en-US"/>
        </w:rPr>
        <w:t xml:space="preserve">#ifndef </w:t>
      </w:r>
      <w:r>
        <w:t>ПОСТАВЩИК</w:t>
      </w:r>
      <w:r w:rsidRPr="00277679">
        <w:rPr>
          <w:lang w:val="en-US"/>
        </w:rPr>
        <w:t>_H_HEADER_INCLUDED_B0B98BB3</w:t>
      </w:r>
    </w:p>
    <w:p w:rsidR="00277679" w:rsidRPr="00277679" w:rsidRDefault="00277679" w:rsidP="00277679">
      <w:pPr>
        <w:rPr>
          <w:lang w:val="en-US"/>
        </w:rPr>
      </w:pPr>
      <w:r w:rsidRPr="00277679">
        <w:rPr>
          <w:lang w:val="en-US"/>
        </w:rPr>
        <w:t xml:space="preserve">#define </w:t>
      </w:r>
      <w:r>
        <w:t>ПОСТАВЩИК</w:t>
      </w:r>
      <w:r w:rsidRPr="00277679">
        <w:rPr>
          <w:lang w:val="en-US"/>
        </w:rPr>
        <w:t>_H_HEADER_INCLUDED_B0B98BB3</w:t>
      </w:r>
    </w:p>
    <w:p w:rsidR="00277679" w:rsidRPr="00277679" w:rsidRDefault="00277679" w:rsidP="00277679">
      <w:pPr>
        <w:rPr>
          <w:lang w:val="en-US"/>
        </w:rPr>
      </w:pPr>
    </w:p>
    <w:p w:rsidR="00277679" w:rsidRDefault="00277679" w:rsidP="00277679">
      <w:r>
        <w:t>//##ModelId=4D0E3347032C</w:t>
      </w:r>
    </w:p>
    <w:p w:rsidR="00277679" w:rsidRDefault="00277679" w:rsidP="00277679">
      <w:r>
        <w:t>class Поставщик</w:t>
      </w:r>
    </w:p>
    <w:p w:rsidR="00277679" w:rsidRDefault="00277679" w:rsidP="00277679">
      <w:r>
        <w:t>{</w:t>
      </w:r>
    </w:p>
    <w:p w:rsidR="00277679" w:rsidRDefault="00277679" w:rsidP="00277679">
      <w:r>
        <w:t xml:space="preserve">  public:</w:t>
      </w:r>
    </w:p>
    <w:p w:rsidR="00277679" w:rsidRDefault="00277679" w:rsidP="00277679">
      <w:r>
        <w:t xml:space="preserve">    //##ModelId=4D0E335203C8</w:t>
      </w:r>
    </w:p>
    <w:p w:rsidR="00277679" w:rsidRDefault="00277679" w:rsidP="00277679">
      <w:r>
        <w:t xml:space="preserve">    Предоставление услуг();</w:t>
      </w:r>
    </w:p>
    <w:p w:rsidR="00277679" w:rsidRDefault="00277679" w:rsidP="00277679"/>
    <w:p w:rsidR="00277679" w:rsidRPr="00277679" w:rsidRDefault="00277679" w:rsidP="00277679">
      <w:pPr>
        <w:rPr>
          <w:lang w:val="en-US"/>
        </w:rPr>
      </w:pPr>
      <w:r>
        <w:t xml:space="preserve">    </w:t>
      </w:r>
      <w:r w:rsidRPr="00277679">
        <w:rPr>
          <w:lang w:val="en-US"/>
        </w:rPr>
        <w:t>//##ModelId=4D0E338901E4</w:t>
      </w:r>
    </w:p>
    <w:p w:rsidR="00277679" w:rsidRPr="00277679" w:rsidRDefault="00277679" w:rsidP="00277679">
      <w:pPr>
        <w:rPr>
          <w:lang w:val="en-US"/>
        </w:rPr>
      </w:pPr>
      <w:r w:rsidRPr="00277679">
        <w:rPr>
          <w:lang w:val="en-US"/>
        </w:rPr>
        <w:t xml:space="preserve">    </w:t>
      </w:r>
      <w:r>
        <w:t>Стоимость</w:t>
      </w:r>
      <w:r w:rsidRPr="00277679">
        <w:rPr>
          <w:lang w:val="en-US"/>
        </w:rPr>
        <w:t xml:space="preserve"> </w:t>
      </w:r>
      <w:r>
        <w:t>услуг</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private:</w:t>
      </w:r>
    </w:p>
    <w:p w:rsidR="00277679" w:rsidRPr="00277679" w:rsidRDefault="00277679" w:rsidP="00277679">
      <w:pPr>
        <w:rPr>
          <w:lang w:val="en-US"/>
        </w:rPr>
      </w:pPr>
      <w:r w:rsidRPr="00277679">
        <w:rPr>
          <w:lang w:val="en-US"/>
        </w:rPr>
        <w:t xml:space="preserve">    //##ModelId=4D0E339001D4</w:t>
      </w:r>
    </w:p>
    <w:p w:rsidR="00277679" w:rsidRPr="00277679" w:rsidRDefault="00277679" w:rsidP="00277679">
      <w:pPr>
        <w:rPr>
          <w:lang w:val="en-US"/>
        </w:rPr>
      </w:pPr>
      <w:r w:rsidRPr="00277679">
        <w:rPr>
          <w:lang w:val="en-US"/>
        </w:rPr>
        <w:t xml:space="preserve">    </w:t>
      </w:r>
      <w:r>
        <w:t>Название</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D0E339600CB</w:t>
      </w:r>
    </w:p>
    <w:p w:rsidR="00277679" w:rsidRPr="00277679" w:rsidRDefault="00277679" w:rsidP="00277679">
      <w:pPr>
        <w:rPr>
          <w:lang w:val="en-US"/>
        </w:rPr>
      </w:pPr>
      <w:r w:rsidRPr="00277679">
        <w:rPr>
          <w:lang w:val="en-US"/>
        </w:rPr>
        <w:t xml:space="preserve">    </w:t>
      </w:r>
      <w:r>
        <w:t>Адрес</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D0E339A0213</w:t>
      </w:r>
    </w:p>
    <w:p w:rsidR="00277679" w:rsidRDefault="00277679" w:rsidP="00277679">
      <w:r w:rsidRPr="00277679">
        <w:rPr>
          <w:lang w:val="en-US"/>
        </w:rPr>
        <w:t xml:space="preserve">    </w:t>
      </w:r>
      <w:r>
        <w:t>Телефон;</w:t>
      </w:r>
    </w:p>
    <w:p w:rsidR="00277679" w:rsidRDefault="00277679" w:rsidP="00277679"/>
    <w:p w:rsidR="00277679" w:rsidRDefault="00277679" w:rsidP="00277679">
      <w:r>
        <w:t>};</w:t>
      </w:r>
    </w:p>
    <w:p w:rsidR="00277679" w:rsidRDefault="00277679" w:rsidP="00277679"/>
    <w:p w:rsidR="00277679" w:rsidRDefault="00277679" w:rsidP="00277679"/>
    <w:p w:rsidR="00277679" w:rsidRDefault="00277679" w:rsidP="00277679"/>
    <w:p w:rsidR="00277679" w:rsidRDefault="00277679" w:rsidP="00277679">
      <w:r w:rsidRPr="00277679">
        <w:rPr>
          <w:lang w:val="en-US"/>
        </w:rPr>
        <w:t xml:space="preserve">#endif /* </w:t>
      </w:r>
      <w:r>
        <w:t>ПОСТАВЩИК</w:t>
      </w:r>
      <w:r w:rsidRPr="00277679">
        <w:rPr>
          <w:lang w:val="en-US"/>
        </w:rPr>
        <w:t>_H_HEADER_INCLUDED_B0B98BB3 */</w:t>
      </w:r>
    </w:p>
    <w:p w:rsidR="00277679" w:rsidRDefault="00277679" w:rsidP="00277679"/>
    <w:p w:rsidR="00277679" w:rsidRDefault="00277679" w:rsidP="00277679">
      <w:r>
        <w:t>#include "Провайдер.h"</w:t>
      </w:r>
    </w:p>
    <w:p w:rsidR="00277679" w:rsidRDefault="00277679" w:rsidP="00277679"/>
    <w:p w:rsidR="00277679" w:rsidRDefault="00277679" w:rsidP="00277679">
      <w:r>
        <w:t>//##ModelId=4D0E3324036B</w:t>
      </w:r>
    </w:p>
    <w:p w:rsidR="00277679" w:rsidRDefault="00277679" w:rsidP="00277679">
      <w:r>
        <w:t>Провайдер::Тарифы()</w:t>
      </w:r>
    </w:p>
    <w:p w:rsidR="00277679" w:rsidRDefault="00277679" w:rsidP="00277679">
      <w:r>
        <w:t>{</w:t>
      </w:r>
    </w:p>
    <w:p w:rsidR="00277679" w:rsidRDefault="00277679" w:rsidP="00277679">
      <w:r>
        <w:t>}</w:t>
      </w:r>
    </w:p>
    <w:p w:rsidR="00277679" w:rsidRDefault="00277679" w:rsidP="00277679"/>
    <w:p w:rsidR="00277679" w:rsidRDefault="00277679" w:rsidP="00277679">
      <w:r>
        <w:t>//##ModelId=4D0E332D00EA</w:t>
      </w:r>
    </w:p>
    <w:p w:rsidR="00277679" w:rsidRDefault="00277679" w:rsidP="00277679">
      <w:r>
        <w:t>Провайдер::Услуги()</w:t>
      </w:r>
    </w:p>
    <w:p w:rsidR="00277679" w:rsidRDefault="00277679" w:rsidP="00277679">
      <w:r>
        <w:t>{</w:t>
      </w:r>
    </w:p>
    <w:p w:rsidR="00277679" w:rsidRDefault="00277679" w:rsidP="00277679">
      <w:r>
        <w:t>}</w:t>
      </w:r>
    </w:p>
    <w:p w:rsidR="00277679" w:rsidRDefault="00277679" w:rsidP="00277679"/>
    <w:p w:rsidR="00277679" w:rsidRPr="00277679" w:rsidRDefault="00277679" w:rsidP="00277679">
      <w:pPr>
        <w:rPr>
          <w:lang w:val="en-US"/>
        </w:rPr>
      </w:pPr>
      <w:r w:rsidRPr="00277679">
        <w:rPr>
          <w:lang w:val="en-US"/>
        </w:rPr>
        <w:t xml:space="preserve">#ifndef </w:t>
      </w:r>
      <w:r>
        <w:t>ПРОВАЙДЕР</w:t>
      </w:r>
      <w:r w:rsidRPr="00277679">
        <w:rPr>
          <w:lang w:val="en-US"/>
        </w:rPr>
        <w:t>_H_HEADER_INCLUDED_B0B99BB0</w:t>
      </w:r>
    </w:p>
    <w:p w:rsidR="00277679" w:rsidRPr="00277679" w:rsidRDefault="00277679" w:rsidP="00277679">
      <w:pPr>
        <w:rPr>
          <w:lang w:val="en-US"/>
        </w:rPr>
      </w:pPr>
      <w:r w:rsidRPr="00277679">
        <w:rPr>
          <w:lang w:val="en-US"/>
        </w:rPr>
        <w:t xml:space="preserve">#define </w:t>
      </w:r>
      <w:r>
        <w:t>ПРОВАЙДЕР</w:t>
      </w:r>
      <w:r w:rsidRPr="00277679">
        <w:rPr>
          <w:lang w:val="en-US"/>
        </w:rPr>
        <w:t>_H_HEADER_INCLUDED_B0B99BB0</w:t>
      </w:r>
    </w:p>
    <w:p w:rsidR="00277679" w:rsidRPr="00277679" w:rsidRDefault="00277679" w:rsidP="00277679">
      <w:pPr>
        <w:rPr>
          <w:lang w:val="en-US"/>
        </w:rPr>
      </w:pPr>
    </w:p>
    <w:p w:rsidR="00277679" w:rsidRDefault="00277679" w:rsidP="00277679">
      <w:r>
        <w:t>//##ModelId=4D0E331B02DE</w:t>
      </w:r>
    </w:p>
    <w:p w:rsidR="00277679" w:rsidRDefault="00277679" w:rsidP="00277679">
      <w:r>
        <w:t>class Провайдер</w:t>
      </w:r>
    </w:p>
    <w:p w:rsidR="00277679" w:rsidRDefault="00277679" w:rsidP="00277679">
      <w:r>
        <w:t>{</w:t>
      </w:r>
    </w:p>
    <w:p w:rsidR="00277679" w:rsidRPr="00277679" w:rsidRDefault="00277679" w:rsidP="00277679">
      <w:pPr>
        <w:rPr>
          <w:lang w:val="en-US"/>
        </w:rPr>
      </w:pPr>
      <w:r w:rsidRPr="00277679">
        <w:rPr>
          <w:lang w:val="en-US"/>
        </w:rPr>
        <w:t xml:space="preserve">  public:</w:t>
      </w:r>
    </w:p>
    <w:p w:rsidR="00277679" w:rsidRPr="00277679" w:rsidRDefault="00277679" w:rsidP="00277679">
      <w:pPr>
        <w:rPr>
          <w:lang w:val="en-US"/>
        </w:rPr>
      </w:pPr>
      <w:r w:rsidRPr="00277679">
        <w:rPr>
          <w:lang w:val="en-US"/>
        </w:rPr>
        <w:t xml:space="preserve">    //##ModelId=4D0E3324036B</w:t>
      </w:r>
    </w:p>
    <w:p w:rsidR="00277679" w:rsidRPr="00277679" w:rsidRDefault="00277679" w:rsidP="00277679">
      <w:pPr>
        <w:rPr>
          <w:lang w:val="en-US"/>
        </w:rPr>
      </w:pPr>
      <w:r w:rsidRPr="00277679">
        <w:rPr>
          <w:lang w:val="en-US"/>
        </w:rPr>
        <w:t xml:space="preserve">    </w:t>
      </w:r>
      <w:r>
        <w:t>Тарифы</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D0E332D00EA</w:t>
      </w:r>
    </w:p>
    <w:p w:rsidR="00277679" w:rsidRPr="00277679" w:rsidRDefault="00277679" w:rsidP="00277679">
      <w:pPr>
        <w:rPr>
          <w:lang w:val="en-US"/>
        </w:rPr>
      </w:pPr>
      <w:r w:rsidRPr="00277679">
        <w:rPr>
          <w:lang w:val="en-US"/>
        </w:rPr>
        <w:t xml:space="preserve">    </w:t>
      </w:r>
      <w:r>
        <w:t>Услуги</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private:</w:t>
      </w:r>
    </w:p>
    <w:p w:rsidR="00277679" w:rsidRPr="00277679" w:rsidRDefault="00277679" w:rsidP="00277679">
      <w:pPr>
        <w:rPr>
          <w:lang w:val="en-US"/>
        </w:rPr>
      </w:pPr>
      <w:r w:rsidRPr="00277679">
        <w:rPr>
          <w:lang w:val="en-US"/>
        </w:rPr>
        <w:t xml:space="preserve">    //##ModelId=4D0E33340128</w:t>
      </w:r>
    </w:p>
    <w:p w:rsidR="00277679" w:rsidRPr="00277679" w:rsidRDefault="00277679" w:rsidP="00277679">
      <w:pPr>
        <w:rPr>
          <w:lang w:val="en-US"/>
        </w:rPr>
      </w:pPr>
      <w:r w:rsidRPr="00277679">
        <w:rPr>
          <w:lang w:val="en-US"/>
        </w:rPr>
        <w:t xml:space="preserve">    </w:t>
      </w:r>
      <w:r>
        <w:t>Название</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D0E3338001F</w:t>
      </w:r>
    </w:p>
    <w:p w:rsidR="00277679" w:rsidRPr="00277679" w:rsidRDefault="00277679" w:rsidP="00277679">
      <w:pPr>
        <w:rPr>
          <w:lang w:val="en-US"/>
        </w:rPr>
      </w:pPr>
      <w:r w:rsidRPr="00277679">
        <w:rPr>
          <w:lang w:val="en-US"/>
        </w:rPr>
        <w:t xml:space="preserve">    </w:t>
      </w:r>
      <w:r>
        <w:t>Адрес</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D0E333A037A</w:t>
      </w:r>
    </w:p>
    <w:p w:rsidR="00277679" w:rsidRPr="00277679" w:rsidRDefault="00277679" w:rsidP="00277679">
      <w:pPr>
        <w:rPr>
          <w:lang w:val="en-US"/>
        </w:rPr>
      </w:pPr>
      <w:r w:rsidRPr="00277679">
        <w:rPr>
          <w:lang w:val="en-US"/>
        </w:rPr>
        <w:t xml:space="preserve">    </w:t>
      </w:r>
      <w:r>
        <w:t>Телефон</w:t>
      </w:r>
      <w:r w:rsidRPr="00277679">
        <w:rPr>
          <w:lang w:val="en-US"/>
        </w:rPr>
        <w:t>;</w:t>
      </w:r>
    </w:p>
    <w:p w:rsidR="00277679" w:rsidRPr="00277679" w:rsidRDefault="00277679" w:rsidP="00277679">
      <w:pPr>
        <w:rPr>
          <w:lang w:val="en-US"/>
        </w:rPr>
      </w:pPr>
    </w:p>
    <w:p w:rsidR="00277679" w:rsidRDefault="00277679" w:rsidP="00277679">
      <w:r>
        <w:t>};</w:t>
      </w:r>
    </w:p>
    <w:p w:rsidR="00277679" w:rsidRDefault="00277679" w:rsidP="00277679"/>
    <w:p w:rsidR="00277679" w:rsidRDefault="00277679" w:rsidP="00277679"/>
    <w:p w:rsidR="00277679" w:rsidRDefault="00277679" w:rsidP="00277679"/>
    <w:p w:rsidR="00277679" w:rsidRDefault="00277679" w:rsidP="00277679">
      <w:r w:rsidRPr="00277679">
        <w:rPr>
          <w:lang w:val="en-US"/>
        </w:rPr>
        <w:t xml:space="preserve">#endif /* </w:t>
      </w:r>
      <w:r>
        <w:t>ПРОВАЙДЕР</w:t>
      </w:r>
      <w:r w:rsidRPr="00277679">
        <w:rPr>
          <w:lang w:val="en-US"/>
        </w:rPr>
        <w:t>_H_HEADER_INCLUDED_B0B99BB0 */</w:t>
      </w:r>
    </w:p>
    <w:p w:rsidR="00277679" w:rsidRDefault="00277679" w:rsidP="00277679"/>
    <w:p w:rsidR="00277679" w:rsidRPr="00277679" w:rsidRDefault="00277679" w:rsidP="00277679">
      <w:pPr>
        <w:rPr>
          <w:lang w:val="en-US"/>
        </w:rPr>
      </w:pPr>
      <w:r w:rsidRPr="00277679">
        <w:rPr>
          <w:lang w:val="en-US"/>
        </w:rPr>
        <w:t>#include "</w:t>
      </w:r>
      <w:r>
        <w:t>Рекламное</w:t>
      </w:r>
      <w:r w:rsidRPr="00277679">
        <w:rPr>
          <w:lang w:val="en-US"/>
        </w:rPr>
        <w:t xml:space="preserve"> </w:t>
      </w:r>
      <w:r>
        <w:t>агенство</w:t>
      </w:r>
      <w:r w:rsidRPr="00277679">
        <w:rPr>
          <w:lang w:val="en-US"/>
        </w:rPr>
        <w:t>.h"</w:t>
      </w:r>
    </w:p>
    <w:p w:rsidR="00277679" w:rsidRPr="00277679" w:rsidRDefault="00277679" w:rsidP="00277679">
      <w:pPr>
        <w:rPr>
          <w:lang w:val="en-US"/>
        </w:rPr>
      </w:pPr>
    </w:p>
    <w:p w:rsidR="00277679" w:rsidRPr="00277679" w:rsidRDefault="00277679" w:rsidP="00277679">
      <w:pPr>
        <w:rPr>
          <w:lang w:val="en-US"/>
        </w:rPr>
      </w:pPr>
      <w:r w:rsidRPr="00277679">
        <w:rPr>
          <w:lang w:val="en-US"/>
        </w:rPr>
        <w:t>//##ModelId=4D0E33F40242</w:t>
      </w:r>
    </w:p>
    <w:p w:rsidR="00277679" w:rsidRDefault="00277679" w:rsidP="00277679">
      <w:r>
        <w:t>Рекламное агенство::Предоставление услуг()</w:t>
      </w:r>
    </w:p>
    <w:p w:rsidR="00277679" w:rsidRDefault="00277679" w:rsidP="00277679">
      <w:r>
        <w:t>{</w:t>
      </w:r>
    </w:p>
    <w:p w:rsidR="00277679" w:rsidRDefault="00277679" w:rsidP="00277679">
      <w:r>
        <w:t>}</w:t>
      </w:r>
    </w:p>
    <w:p w:rsidR="00277679" w:rsidRDefault="00277679" w:rsidP="00277679"/>
    <w:p w:rsidR="00277679" w:rsidRDefault="00277679" w:rsidP="00277679">
      <w:r>
        <w:t>//##ModelId=4D0E34A50271</w:t>
      </w:r>
    </w:p>
    <w:p w:rsidR="00277679" w:rsidRDefault="00277679" w:rsidP="00277679">
      <w:r>
        <w:t>Рекламное агенство::Заключение договора()</w:t>
      </w:r>
    </w:p>
    <w:p w:rsidR="00277679" w:rsidRDefault="00277679" w:rsidP="00277679">
      <w:r>
        <w:t>{</w:t>
      </w:r>
    </w:p>
    <w:p w:rsidR="00277679" w:rsidRDefault="00277679" w:rsidP="00277679">
      <w:r>
        <w:t>}</w:t>
      </w:r>
    </w:p>
    <w:p w:rsidR="00277679" w:rsidRDefault="00277679" w:rsidP="00277679"/>
    <w:p w:rsidR="00277679" w:rsidRDefault="00277679" w:rsidP="00277679">
      <w:r>
        <w:t>#ifndef РЕКЛАМНОЕ_АГЕНСТВО_H_HEADER_INCLUDED_B0B9DE8A</w:t>
      </w:r>
    </w:p>
    <w:p w:rsidR="00277679" w:rsidRPr="00277679" w:rsidRDefault="00277679" w:rsidP="00277679">
      <w:pPr>
        <w:rPr>
          <w:lang w:val="en-US"/>
        </w:rPr>
      </w:pPr>
      <w:r w:rsidRPr="00277679">
        <w:rPr>
          <w:lang w:val="en-US"/>
        </w:rPr>
        <w:t xml:space="preserve">#define </w:t>
      </w:r>
      <w:r>
        <w:t>РЕКЛАМНОЕ</w:t>
      </w:r>
      <w:r w:rsidRPr="00277679">
        <w:rPr>
          <w:lang w:val="en-US"/>
        </w:rPr>
        <w:t>_</w:t>
      </w:r>
      <w:r>
        <w:t>АГЕНСТВО</w:t>
      </w:r>
      <w:r w:rsidRPr="00277679">
        <w:rPr>
          <w:lang w:val="en-US"/>
        </w:rPr>
        <w:t>_H_HEADER_INCLUDED_B0B9DE8A</w:t>
      </w:r>
    </w:p>
    <w:p w:rsidR="00277679" w:rsidRPr="00277679" w:rsidRDefault="00277679" w:rsidP="00277679">
      <w:pPr>
        <w:rPr>
          <w:lang w:val="en-US"/>
        </w:rPr>
      </w:pPr>
    </w:p>
    <w:p w:rsidR="00277679" w:rsidRPr="00277679" w:rsidRDefault="00277679" w:rsidP="00277679">
      <w:pPr>
        <w:rPr>
          <w:lang w:val="en-US"/>
        </w:rPr>
      </w:pPr>
      <w:r w:rsidRPr="00277679">
        <w:rPr>
          <w:lang w:val="en-US"/>
        </w:rPr>
        <w:t>//##ModelId=4D0E33E70261</w:t>
      </w:r>
    </w:p>
    <w:p w:rsidR="00277679" w:rsidRPr="00277679" w:rsidRDefault="00277679" w:rsidP="00277679">
      <w:pPr>
        <w:rPr>
          <w:lang w:val="en-US"/>
        </w:rPr>
      </w:pPr>
      <w:r w:rsidRPr="00277679">
        <w:rPr>
          <w:lang w:val="en-US"/>
        </w:rPr>
        <w:t xml:space="preserve">class </w:t>
      </w:r>
      <w:r>
        <w:t>Рекламное</w:t>
      </w:r>
      <w:r w:rsidRPr="00277679">
        <w:rPr>
          <w:lang w:val="en-US"/>
        </w:rPr>
        <w:t xml:space="preserve"> </w:t>
      </w:r>
      <w:r>
        <w:t>агенство</w:t>
      </w:r>
    </w:p>
    <w:p w:rsidR="00277679" w:rsidRPr="00277679" w:rsidRDefault="00277679" w:rsidP="00277679">
      <w:pPr>
        <w:rPr>
          <w:lang w:val="en-US"/>
        </w:rPr>
      </w:pPr>
      <w:r w:rsidRPr="00277679">
        <w:rPr>
          <w:lang w:val="en-US"/>
        </w:rPr>
        <w:t>{</w:t>
      </w:r>
    </w:p>
    <w:p w:rsidR="00277679" w:rsidRDefault="00277679" w:rsidP="00277679">
      <w:r w:rsidRPr="00277679">
        <w:rPr>
          <w:lang w:val="en-US"/>
        </w:rPr>
        <w:t xml:space="preserve">  </w:t>
      </w:r>
      <w:r>
        <w:t>public:</w:t>
      </w:r>
    </w:p>
    <w:p w:rsidR="00277679" w:rsidRDefault="00277679" w:rsidP="00277679">
      <w:r>
        <w:t xml:space="preserve">    //##ModelId=4D0E33F40242</w:t>
      </w:r>
    </w:p>
    <w:p w:rsidR="00277679" w:rsidRDefault="00277679" w:rsidP="00277679">
      <w:r>
        <w:t xml:space="preserve">    Предоставление услуг();</w:t>
      </w:r>
    </w:p>
    <w:p w:rsidR="00277679" w:rsidRDefault="00277679" w:rsidP="00277679"/>
    <w:p w:rsidR="00277679" w:rsidRDefault="00277679" w:rsidP="00277679">
      <w:r>
        <w:t xml:space="preserve">    //##ModelId=4D0E34A50271</w:t>
      </w:r>
    </w:p>
    <w:p w:rsidR="00277679" w:rsidRDefault="00277679" w:rsidP="00277679">
      <w:r>
        <w:t xml:space="preserve">    Заключение договора();</w:t>
      </w:r>
    </w:p>
    <w:p w:rsidR="00277679" w:rsidRDefault="00277679" w:rsidP="00277679"/>
    <w:p w:rsidR="00277679" w:rsidRDefault="00277679" w:rsidP="00277679">
      <w:r>
        <w:t xml:space="preserve">  private:</w:t>
      </w:r>
    </w:p>
    <w:p w:rsidR="00277679" w:rsidRPr="00277679" w:rsidRDefault="00277679" w:rsidP="00277679">
      <w:pPr>
        <w:rPr>
          <w:lang w:val="en-US"/>
        </w:rPr>
      </w:pPr>
      <w:r>
        <w:t xml:space="preserve">    </w:t>
      </w:r>
      <w:r w:rsidRPr="00277679">
        <w:rPr>
          <w:lang w:val="en-US"/>
        </w:rPr>
        <w:t>//##ModelId=4D0E34AF0148</w:t>
      </w:r>
    </w:p>
    <w:p w:rsidR="00277679" w:rsidRPr="00277679" w:rsidRDefault="00277679" w:rsidP="00277679">
      <w:pPr>
        <w:rPr>
          <w:lang w:val="en-US"/>
        </w:rPr>
      </w:pPr>
      <w:r w:rsidRPr="00277679">
        <w:rPr>
          <w:lang w:val="en-US"/>
        </w:rPr>
        <w:t xml:space="preserve">    </w:t>
      </w:r>
      <w:r>
        <w:t>Название</w:t>
      </w:r>
      <w:r w:rsidRPr="00277679">
        <w:rPr>
          <w:lang w:val="en-US"/>
        </w:rPr>
        <w:t>;</w:t>
      </w:r>
    </w:p>
    <w:p w:rsidR="00277679" w:rsidRPr="00277679" w:rsidRDefault="00277679" w:rsidP="00277679">
      <w:pPr>
        <w:rPr>
          <w:lang w:val="en-US"/>
        </w:rPr>
      </w:pPr>
    </w:p>
    <w:p w:rsidR="00277679" w:rsidRPr="00277679" w:rsidRDefault="00277679" w:rsidP="00277679">
      <w:pPr>
        <w:rPr>
          <w:lang w:val="en-US"/>
        </w:rPr>
      </w:pPr>
      <w:r w:rsidRPr="00277679">
        <w:rPr>
          <w:lang w:val="en-US"/>
        </w:rPr>
        <w:t xml:space="preserve">    //##ModelId=4D0E34B300CB</w:t>
      </w:r>
    </w:p>
    <w:p w:rsidR="00277679" w:rsidRPr="00277679" w:rsidRDefault="00277679" w:rsidP="00277679">
      <w:pPr>
        <w:rPr>
          <w:lang w:val="en-US"/>
        </w:rPr>
      </w:pPr>
      <w:r w:rsidRPr="00277679">
        <w:rPr>
          <w:lang w:val="en-US"/>
        </w:rPr>
        <w:t xml:space="preserve">    </w:t>
      </w:r>
      <w:r>
        <w:t>Адрес</w:t>
      </w:r>
      <w:r w:rsidRPr="00277679">
        <w:rPr>
          <w:lang w:val="en-US"/>
        </w:rPr>
        <w:t>;</w:t>
      </w:r>
    </w:p>
    <w:p w:rsidR="00277679" w:rsidRPr="00277679" w:rsidRDefault="00277679" w:rsidP="00277679">
      <w:pPr>
        <w:rPr>
          <w:lang w:val="en-US"/>
        </w:rPr>
      </w:pPr>
    </w:p>
    <w:p w:rsidR="00277679" w:rsidRDefault="00277679" w:rsidP="00277679">
      <w:r w:rsidRPr="00277679">
        <w:rPr>
          <w:lang w:val="en-US"/>
        </w:rPr>
        <w:t xml:space="preserve">    </w:t>
      </w:r>
      <w:r>
        <w:t>//##ModelId=4D0E34B700AB</w:t>
      </w:r>
    </w:p>
    <w:p w:rsidR="00277679" w:rsidRDefault="00277679" w:rsidP="00277679">
      <w:r>
        <w:t xml:space="preserve">    Телефон;</w:t>
      </w:r>
    </w:p>
    <w:p w:rsidR="00277679" w:rsidRDefault="00277679" w:rsidP="00277679"/>
    <w:p w:rsidR="00277679" w:rsidRDefault="00277679" w:rsidP="00277679">
      <w:r>
        <w:t>};</w:t>
      </w:r>
    </w:p>
    <w:p w:rsidR="00277679" w:rsidRDefault="00277679" w:rsidP="00277679"/>
    <w:p w:rsidR="00277679" w:rsidRDefault="00277679" w:rsidP="00277679"/>
    <w:p w:rsidR="00277679" w:rsidRDefault="00277679" w:rsidP="00277679"/>
    <w:p w:rsidR="00277679" w:rsidRPr="00277679" w:rsidRDefault="00277679" w:rsidP="00277679">
      <w:pPr>
        <w:rPr>
          <w:lang w:val="en-US"/>
        </w:rPr>
      </w:pPr>
      <w:r w:rsidRPr="00277679">
        <w:rPr>
          <w:lang w:val="en-US"/>
        </w:rPr>
        <w:t xml:space="preserve">#endif /* </w:t>
      </w:r>
      <w:r>
        <w:t>РЕКЛАМНОЕ</w:t>
      </w:r>
      <w:r w:rsidRPr="00277679">
        <w:rPr>
          <w:lang w:val="en-US"/>
        </w:rPr>
        <w:t>_</w:t>
      </w:r>
      <w:r>
        <w:t>АГЕНСТВО</w:t>
      </w:r>
      <w:r w:rsidRPr="00277679">
        <w:rPr>
          <w:lang w:val="en-US"/>
        </w:rPr>
        <w:t>_H_HEADER_INCLUDED_B0B9DE8A */</w:t>
      </w:r>
    </w:p>
    <w:p w:rsidR="00277679" w:rsidRPr="00277679" w:rsidRDefault="00277679" w:rsidP="00277679">
      <w:pPr>
        <w:rPr>
          <w:lang w:val="en-US"/>
        </w:rPr>
      </w:pPr>
    </w:p>
    <w:p w:rsidR="00063DF7" w:rsidRPr="00277679" w:rsidRDefault="00063DF7" w:rsidP="00063DF7">
      <w:pPr>
        <w:pStyle w:val="1"/>
        <w:spacing w:before="0"/>
        <w:rPr>
          <w:rFonts w:ascii="Times New Roman" w:hAnsi="Times New Roman" w:cs="Times New Roman"/>
          <w:lang w:val="en-US"/>
        </w:rPr>
      </w:pPr>
    </w:p>
    <w:p w:rsidR="00063DF7" w:rsidRPr="00277679" w:rsidRDefault="00063DF7" w:rsidP="00063DF7">
      <w:pPr>
        <w:pStyle w:val="1"/>
        <w:spacing w:before="0"/>
        <w:rPr>
          <w:rFonts w:ascii="Times New Roman" w:hAnsi="Times New Roman" w:cs="Times New Roman"/>
          <w:lang w:val="en-US"/>
        </w:rPr>
      </w:pPr>
    </w:p>
    <w:p w:rsidR="00A906BC" w:rsidRPr="00F66EDB" w:rsidRDefault="00A906BC" w:rsidP="00063DF7">
      <w:pPr>
        <w:pStyle w:val="1"/>
        <w:spacing w:before="0"/>
        <w:jc w:val="center"/>
        <w:rPr>
          <w:rFonts w:ascii="Times New Roman" w:hAnsi="Times New Roman" w:cs="Times New Roman"/>
        </w:rPr>
      </w:pPr>
      <w:bookmarkStart w:id="33" w:name="_Toc317794718"/>
      <w:bookmarkStart w:id="34" w:name="_Toc317794960"/>
      <w:bookmarkStart w:id="35" w:name="_Toc317794994"/>
      <w:bookmarkStart w:id="36" w:name="_Toc317795016"/>
      <w:bookmarkStart w:id="37" w:name="_Toc317798240"/>
      <w:r w:rsidRPr="00F66EDB">
        <w:rPr>
          <w:rFonts w:ascii="Times New Roman" w:hAnsi="Times New Roman" w:cs="Times New Roman"/>
        </w:rPr>
        <w:t>Заключение</w:t>
      </w:r>
      <w:bookmarkEnd w:id="33"/>
      <w:bookmarkEnd w:id="34"/>
      <w:bookmarkEnd w:id="35"/>
      <w:bookmarkEnd w:id="36"/>
      <w:bookmarkEnd w:id="37"/>
    </w:p>
    <w:p w:rsidR="00A906BC" w:rsidRDefault="00A906BC" w:rsidP="00A906BC">
      <w:pPr>
        <w:spacing w:line="360" w:lineRule="auto"/>
      </w:pPr>
    </w:p>
    <w:p w:rsidR="00A906BC" w:rsidRPr="00695D7A" w:rsidRDefault="00A906BC" w:rsidP="00A906BC">
      <w:pPr>
        <w:ind w:firstLine="567"/>
        <w:jc w:val="both"/>
      </w:pPr>
      <w:r w:rsidRPr="00872C22">
        <w:t xml:space="preserve">В результате всей работы была разработана автоматизированная система </w:t>
      </w:r>
      <w:r>
        <w:t>«</w:t>
      </w:r>
      <w:r w:rsidR="00E36D1B">
        <w:t>Бассейн</w:t>
      </w:r>
      <w:r>
        <w:t>»</w:t>
      </w:r>
      <w:r w:rsidRPr="00872C22">
        <w:t xml:space="preserve">. </w:t>
      </w:r>
      <w:r>
        <w:t xml:space="preserve">В ходе ее разработки мы научились создавать диаграммы входящие в язык моделирования </w:t>
      </w:r>
      <w:r>
        <w:rPr>
          <w:lang w:val="en-US"/>
        </w:rPr>
        <w:t>UML</w:t>
      </w:r>
      <w:r>
        <w:t xml:space="preserve">. Соответственно, изучили основы языка моделирования </w:t>
      </w:r>
      <w:r>
        <w:rPr>
          <w:lang w:val="en-US"/>
        </w:rPr>
        <w:t>UML</w:t>
      </w:r>
      <w:r>
        <w:t>.</w:t>
      </w:r>
    </w:p>
    <w:p w:rsidR="00A906BC" w:rsidRDefault="00A906BC" w:rsidP="00A906BC">
      <w:pPr>
        <w:ind w:firstLine="567"/>
        <w:jc w:val="both"/>
      </w:pPr>
      <w:r>
        <w:t>Дали краткое описание для каждой разработанной диаграммы, рассмотрели базовые элементы графической нотации, необходимые для изображения различных элементов диаграмм.</w:t>
      </w:r>
    </w:p>
    <w:p w:rsidR="00A906BC" w:rsidRDefault="00A906BC" w:rsidP="00A906BC">
      <w:pPr>
        <w:pStyle w:val="a5"/>
        <w:ind w:right="-52" w:firstLine="567"/>
      </w:pPr>
      <w:r>
        <w:t xml:space="preserve">Все диаграммы  в данной курсовой работе разработаны с помощью системы моделирования </w:t>
      </w:r>
      <w:r>
        <w:rPr>
          <w:lang w:val="en-US"/>
        </w:rPr>
        <w:t>Rational</w:t>
      </w:r>
      <w:r>
        <w:t xml:space="preserve"> </w:t>
      </w:r>
      <w:r>
        <w:rPr>
          <w:lang w:val="en-US"/>
        </w:rPr>
        <w:t>Rose</w:t>
      </w:r>
      <w:r>
        <w:t xml:space="preserve">. Поэтому мы изучили </w:t>
      </w:r>
      <w:r>
        <w:rPr>
          <w:lang w:val="en-US"/>
        </w:rPr>
        <w:t>CASE</w:t>
      </w:r>
      <w:r>
        <w:t xml:space="preserve"> – инструментарий, в котором моделировали.</w:t>
      </w:r>
    </w:p>
    <w:p w:rsidR="008310FA" w:rsidRDefault="008310FA" w:rsidP="008310FA">
      <w:pPr>
        <w:pStyle w:val="a5"/>
        <w:ind w:right="-52" w:firstLine="567"/>
      </w:pPr>
    </w:p>
    <w:p w:rsidR="00A906BC" w:rsidRDefault="00A906BC" w:rsidP="008310FA">
      <w:pPr>
        <w:pStyle w:val="1"/>
        <w:jc w:val="center"/>
        <w:rPr>
          <w:rFonts w:ascii="Times New Roman" w:hAnsi="Times New Roman" w:cs="Times New Roman"/>
        </w:rPr>
      </w:pPr>
      <w:bookmarkStart w:id="38" w:name="_Toc153471739"/>
    </w:p>
    <w:p w:rsidR="00A906BC" w:rsidRDefault="00A906BC" w:rsidP="00A906BC">
      <w:pPr>
        <w:pStyle w:val="1"/>
        <w:jc w:val="center"/>
        <w:rPr>
          <w:rFonts w:ascii="Times New Roman" w:hAnsi="Times New Roman" w:cs="Times New Roman"/>
        </w:rPr>
      </w:pPr>
    </w:p>
    <w:p w:rsidR="00A906BC" w:rsidRDefault="00A906BC" w:rsidP="00A906BC">
      <w:pPr>
        <w:pStyle w:val="1"/>
        <w:jc w:val="center"/>
        <w:rPr>
          <w:rFonts w:ascii="Times New Roman" w:hAnsi="Times New Roman" w:cs="Times New Roman"/>
        </w:rPr>
      </w:pPr>
    </w:p>
    <w:p w:rsidR="00A906BC" w:rsidRDefault="00A906BC" w:rsidP="00A906BC">
      <w:pPr>
        <w:pStyle w:val="1"/>
        <w:jc w:val="center"/>
        <w:rPr>
          <w:rFonts w:ascii="Times New Roman" w:hAnsi="Times New Roman" w:cs="Times New Roman"/>
        </w:rPr>
      </w:pPr>
    </w:p>
    <w:p w:rsidR="00063DF7" w:rsidRDefault="00063DF7" w:rsidP="00A906BC">
      <w:pPr>
        <w:pStyle w:val="1"/>
        <w:tabs>
          <w:tab w:val="center" w:pos="4677"/>
        </w:tabs>
        <w:rPr>
          <w:rFonts w:ascii="Times New Roman" w:hAnsi="Times New Roman" w:cs="Times New Roman"/>
        </w:rPr>
      </w:pPr>
    </w:p>
    <w:p w:rsidR="00063DF7" w:rsidRDefault="00063DF7" w:rsidP="00A906BC">
      <w:pPr>
        <w:pStyle w:val="1"/>
        <w:tabs>
          <w:tab w:val="center" w:pos="4677"/>
        </w:tabs>
        <w:rPr>
          <w:rFonts w:ascii="Times New Roman" w:hAnsi="Times New Roman" w:cs="Times New Roman"/>
        </w:rPr>
      </w:pPr>
    </w:p>
    <w:p w:rsidR="00A906BC" w:rsidRDefault="00A906BC" w:rsidP="00A906BC">
      <w:pPr>
        <w:pStyle w:val="a5"/>
        <w:ind w:right="-52" w:firstLine="567"/>
      </w:pPr>
    </w:p>
    <w:p w:rsidR="00A906BC" w:rsidRPr="00A906BC" w:rsidRDefault="00A906BC" w:rsidP="00A906BC"/>
    <w:p w:rsidR="00A906BC" w:rsidRDefault="00A906BC" w:rsidP="008310FA">
      <w:pPr>
        <w:pStyle w:val="1"/>
        <w:jc w:val="center"/>
        <w:rPr>
          <w:rFonts w:ascii="Times New Roman" w:hAnsi="Times New Roman" w:cs="Times New Roman"/>
        </w:rPr>
      </w:pPr>
    </w:p>
    <w:p w:rsidR="00A906BC" w:rsidRDefault="00A906BC" w:rsidP="008310FA">
      <w:pPr>
        <w:pStyle w:val="1"/>
        <w:jc w:val="center"/>
        <w:rPr>
          <w:rFonts w:ascii="Times New Roman" w:hAnsi="Times New Roman" w:cs="Times New Roman"/>
          <w:lang w:val="en-US"/>
        </w:rPr>
      </w:pPr>
    </w:p>
    <w:p w:rsidR="00CB7219" w:rsidRDefault="00CB7219" w:rsidP="00CB7219">
      <w:pPr>
        <w:rPr>
          <w:lang w:val="en-US"/>
        </w:rPr>
      </w:pPr>
    </w:p>
    <w:p w:rsidR="00CB7219" w:rsidRDefault="00CB7219" w:rsidP="00CB7219">
      <w:pPr>
        <w:rPr>
          <w:lang w:val="en-US"/>
        </w:rPr>
      </w:pPr>
    </w:p>
    <w:p w:rsidR="00CB7219" w:rsidRDefault="00CB7219" w:rsidP="00CB7219">
      <w:pPr>
        <w:rPr>
          <w:lang w:val="en-US"/>
        </w:rPr>
      </w:pPr>
    </w:p>
    <w:p w:rsidR="00CB7219" w:rsidRDefault="00CB7219" w:rsidP="00CB7219">
      <w:pPr>
        <w:rPr>
          <w:lang w:val="en-US"/>
        </w:rPr>
      </w:pPr>
    </w:p>
    <w:p w:rsidR="00CB7219" w:rsidRDefault="00CB7219" w:rsidP="00CB7219">
      <w:pPr>
        <w:rPr>
          <w:lang w:val="en-US"/>
        </w:rPr>
      </w:pPr>
    </w:p>
    <w:p w:rsidR="00CB7219" w:rsidRDefault="00CB7219" w:rsidP="00CB7219">
      <w:pPr>
        <w:rPr>
          <w:lang w:val="en-US"/>
        </w:rPr>
      </w:pPr>
    </w:p>
    <w:p w:rsidR="00CB7219" w:rsidRDefault="00CB7219" w:rsidP="00CB7219">
      <w:pPr>
        <w:rPr>
          <w:lang w:val="en-US"/>
        </w:rPr>
      </w:pPr>
    </w:p>
    <w:p w:rsidR="00CB7219" w:rsidRDefault="00CB7219" w:rsidP="00CB7219">
      <w:pPr>
        <w:rPr>
          <w:lang w:val="en-US"/>
        </w:rPr>
      </w:pPr>
    </w:p>
    <w:p w:rsidR="00CB7219" w:rsidRDefault="00CB7219" w:rsidP="00CB7219">
      <w:pPr>
        <w:rPr>
          <w:lang w:val="en-US"/>
        </w:rPr>
      </w:pPr>
    </w:p>
    <w:p w:rsidR="00063DF7" w:rsidRPr="002D7B80" w:rsidRDefault="00CB7219" w:rsidP="00063DF7">
      <w:pPr>
        <w:pStyle w:val="1"/>
        <w:tabs>
          <w:tab w:val="center" w:pos="4677"/>
        </w:tabs>
        <w:rPr>
          <w:rFonts w:ascii="Times New Roman" w:hAnsi="Times New Roman" w:cs="Times New Roman"/>
          <w:sz w:val="24"/>
          <w:szCs w:val="24"/>
        </w:rPr>
      </w:pPr>
      <w:bookmarkStart w:id="39" w:name="_Toc317794719"/>
      <w:bookmarkStart w:id="40" w:name="_Toc317794961"/>
      <w:bookmarkStart w:id="41" w:name="_Toc317794995"/>
      <w:bookmarkStart w:id="42" w:name="_Toc317795017"/>
      <w:bookmarkStart w:id="43" w:name="_Toc317798241"/>
      <w:r>
        <w:rPr>
          <w:rFonts w:ascii="Times New Roman" w:hAnsi="Times New Roman" w:cs="Times New Roman"/>
          <w:lang w:val="en-US"/>
        </w:rPr>
        <w:t>C</w:t>
      </w:r>
      <w:r w:rsidR="00063DF7" w:rsidRPr="002D7B80">
        <w:rPr>
          <w:rFonts w:ascii="Times New Roman" w:hAnsi="Times New Roman" w:cs="Times New Roman"/>
        </w:rPr>
        <w:t>писок литературы</w:t>
      </w:r>
      <w:bookmarkEnd w:id="39"/>
      <w:bookmarkEnd w:id="40"/>
      <w:bookmarkEnd w:id="41"/>
      <w:bookmarkEnd w:id="42"/>
      <w:bookmarkEnd w:id="43"/>
    </w:p>
    <w:p w:rsidR="00063DF7" w:rsidRDefault="00395108" w:rsidP="00063DF7">
      <w:pPr>
        <w:numPr>
          <w:ilvl w:val="0"/>
          <w:numId w:val="8"/>
        </w:numPr>
        <w:tabs>
          <w:tab w:val="clear" w:pos="1211"/>
          <w:tab w:val="num" w:pos="0"/>
        </w:tabs>
        <w:ind w:left="0" w:firstLine="567"/>
        <w:jc w:val="both"/>
      </w:pPr>
      <w:r>
        <w:t>Иванова Г. С.</w:t>
      </w:r>
      <w:r w:rsidR="00063DF7">
        <w:t xml:space="preserve"> </w:t>
      </w:r>
      <w:r>
        <w:t>«Технология программирования учебник»</w:t>
      </w:r>
      <w:r w:rsidR="00063DF7">
        <w:t xml:space="preserve"> – 1998.</w:t>
      </w:r>
    </w:p>
    <w:p w:rsidR="00A906BC" w:rsidRPr="00CB7219" w:rsidRDefault="00063DF7" w:rsidP="00CB7219">
      <w:pPr>
        <w:numPr>
          <w:ilvl w:val="0"/>
          <w:numId w:val="8"/>
        </w:numPr>
        <w:tabs>
          <w:tab w:val="clear" w:pos="1211"/>
          <w:tab w:val="num" w:pos="0"/>
        </w:tabs>
        <w:ind w:left="0" w:firstLine="567"/>
        <w:jc w:val="both"/>
      </w:pPr>
      <w:r>
        <w:t xml:space="preserve">Коуд П., Норт Д.,Мейфилд М. </w:t>
      </w:r>
      <w:r w:rsidR="00395108">
        <w:t>«</w:t>
      </w:r>
      <w:r>
        <w:t xml:space="preserve">Объектные модели. Стратегии, </w:t>
      </w:r>
      <w:r w:rsidR="00395108">
        <w:t>шаблоны и приложения»</w:t>
      </w:r>
      <w:r>
        <w:t xml:space="preserve"> – 1999.</w:t>
      </w:r>
    </w:p>
    <w:p w:rsidR="008310FA" w:rsidRPr="00CB7219" w:rsidRDefault="008310FA" w:rsidP="00210EC6">
      <w:pPr>
        <w:rPr>
          <w:b/>
          <w:sz w:val="28"/>
          <w:szCs w:val="28"/>
          <w:lang w:val="en-US"/>
        </w:rPr>
      </w:pPr>
      <w:bookmarkStart w:id="44" w:name="_GoBack"/>
      <w:bookmarkEnd w:id="38"/>
      <w:bookmarkEnd w:id="44"/>
    </w:p>
    <w:sectPr w:rsidR="008310FA" w:rsidRPr="00CB7219" w:rsidSect="00D047F9">
      <w:footerReference w:type="even" r:id="rId64"/>
      <w:footerReference w:type="default" r:id="rId65"/>
      <w:pgSz w:w="11906" w:h="16838"/>
      <w:pgMar w:top="1134" w:right="850" w:bottom="540"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03D1" w:rsidRDefault="007A03D1">
      <w:r>
        <w:separator/>
      </w:r>
    </w:p>
  </w:endnote>
  <w:endnote w:type="continuationSeparator" w:id="0">
    <w:p w:rsidR="007A03D1" w:rsidRDefault="007A03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5FA" w:rsidRDefault="005A65FA" w:rsidP="0017242A">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5A65FA" w:rsidRDefault="005A65FA" w:rsidP="005A65FA">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5FA" w:rsidRDefault="005A65FA" w:rsidP="0017242A">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B35D7A">
      <w:rPr>
        <w:rStyle w:val="aa"/>
        <w:noProof/>
      </w:rPr>
      <w:t>30</w:t>
    </w:r>
    <w:r>
      <w:rPr>
        <w:rStyle w:val="aa"/>
      </w:rPr>
      <w:fldChar w:fldCharType="end"/>
    </w:r>
  </w:p>
  <w:p w:rsidR="005A65FA" w:rsidRDefault="005A65FA" w:rsidP="005A65FA">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03D1" w:rsidRDefault="007A03D1">
      <w:r>
        <w:separator/>
      </w:r>
    </w:p>
  </w:footnote>
  <w:footnote w:type="continuationSeparator" w:id="0">
    <w:p w:rsidR="007A03D1" w:rsidRDefault="007A03D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745477"/>
    <w:multiLevelType w:val="hybridMultilevel"/>
    <w:tmpl w:val="45B6DD8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1136B74"/>
    <w:multiLevelType w:val="hybridMultilevel"/>
    <w:tmpl w:val="3DDCA28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39763093"/>
    <w:multiLevelType w:val="hybridMultilevel"/>
    <w:tmpl w:val="B3928FB6"/>
    <w:lvl w:ilvl="0" w:tplc="BBB0E426">
      <w:start w:val="1"/>
      <w:numFmt w:val="decimal"/>
      <w:lvlText w:val="%1."/>
      <w:lvlJc w:val="left"/>
      <w:pPr>
        <w:tabs>
          <w:tab w:val="num" w:pos="540"/>
        </w:tabs>
        <w:ind w:left="540" w:hanging="360"/>
      </w:pPr>
      <w:rPr>
        <w:rFonts w:hint="default"/>
      </w:rPr>
    </w:lvl>
    <w:lvl w:ilvl="1" w:tplc="0419000D">
      <w:start w:val="1"/>
      <w:numFmt w:val="bullet"/>
      <w:lvlText w:val=""/>
      <w:lvlJc w:val="left"/>
      <w:pPr>
        <w:tabs>
          <w:tab w:val="num" w:pos="1260"/>
        </w:tabs>
        <w:ind w:left="1260" w:hanging="360"/>
      </w:pPr>
      <w:rPr>
        <w:rFonts w:ascii="Wingdings" w:hAnsi="Wingdings" w:hint="default"/>
      </w:r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3">
    <w:nsid w:val="3A8F5014"/>
    <w:multiLevelType w:val="hybridMultilevel"/>
    <w:tmpl w:val="EE6A0A5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40E96ADE"/>
    <w:multiLevelType w:val="hybridMultilevel"/>
    <w:tmpl w:val="2F3A2968"/>
    <w:lvl w:ilvl="0" w:tplc="0419000D">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5">
    <w:nsid w:val="59474449"/>
    <w:multiLevelType w:val="hybridMultilevel"/>
    <w:tmpl w:val="43207BA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725E51DE"/>
    <w:multiLevelType w:val="hybridMultilevel"/>
    <w:tmpl w:val="14A8D03E"/>
    <w:lvl w:ilvl="0" w:tplc="0419000D">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7">
    <w:nsid w:val="7396056A"/>
    <w:multiLevelType w:val="singleLevel"/>
    <w:tmpl w:val="C76C0C38"/>
    <w:lvl w:ilvl="0">
      <w:start w:val="1"/>
      <w:numFmt w:val="decimal"/>
      <w:lvlText w:val="%1."/>
      <w:lvlJc w:val="left"/>
      <w:pPr>
        <w:tabs>
          <w:tab w:val="num" w:pos="1211"/>
        </w:tabs>
        <w:ind w:left="1211" w:hanging="360"/>
      </w:pPr>
      <w:rPr>
        <w:rFonts w:cs="Times New Roman" w:hint="default"/>
      </w:rPr>
    </w:lvl>
  </w:abstractNum>
  <w:num w:numId="1">
    <w:abstractNumId w:val="2"/>
  </w:num>
  <w:num w:numId="2">
    <w:abstractNumId w:val="6"/>
  </w:num>
  <w:num w:numId="3">
    <w:abstractNumId w:val="4"/>
  </w:num>
  <w:num w:numId="4">
    <w:abstractNumId w:val="1"/>
  </w:num>
  <w:num w:numId="5">
    <w:abstractNumId w:val="3"/>
  </w:num>
  <w:num w:numId="6">
    <w:abstractNumId w:val="0"/>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64D4B"/>
    <w:rsid w:val="00041C24"/>
    <w:rsid w:val="00063DF7"/>
    <w:rsid w:val="0006794E"/>
    <w:rsid w:val="00077457"/>
    <w:rsid w:val="00091A30"/>
    <w:rsid w:val="000F751C"/>
    <w:rsid w:val="00134BE3"/>
    <w:rsid w:val="0017242A"/>
    <w:rsid w:val="00176F09"/>
    <w:rsid w:val="00181A64"/>
    <w:rsid w:val="00210EC6"/>
    <w:rsid w:val="00241A5A"/>
    <w:rsid w:val="00277679"/>
    <w:rsid w:val="002D2217"/>
    <w:rsid w:val="00373B19"/>
    <w:rsid w:val="0038277B"/>
    <w:rsid w:val="00395108"/>
    <w:rsid w:val="0039602F"/>
    <w:rsid w:val="003C2DCC"/>
    <w:rsid w:val="003C4112"/>
    <w:rsid w:val="00400733"/>
    <w:rsid w:val="00430FD4"/>
    <w:rsid w:val="004A5E48"/>
    <w:rsid w:val="004B3B35"/>
    <w:rsid w:val="004D5B32"/>
    <w:rsid w:val="00594BC8"/>
    <w:rsid w:val="005A65FA"/>
    <w:rsid w:val="005C2D1B"/>
    <w:rsid w:val="00623CF5"/>
    <w:rsid w:val="00681262"/>
    <w:rsid w:val="006B512C"/>
    <w:rsid w:val="00743442"/>
    <w:rsid w:val="007A03D1"/>
    <w:rsid w:val="008024C0"/>
    <w:rsid w:val="008310FA"/>
    <w:rsid w:val="00A268C1"/>
    <w:rsid w:val="00A743BF"/>
    <w:rsid w:val="00A906BC"/>
    <w:rsid w:val="00AC439B"/>
    <w:rsid w:val="00B35D7A"/>
    <w:rsid w:val="00B509EB"/>
    <w:rsid w:val="00B7544A"/>
    <w:rsid w:val="00BC16CE"/>
    <w:rsid w:val="00BC6146"/>
    <w:rsid w:val="00C4603C"/>
    <w:rsid w:val="00C54254"/>
    <w:rsid w:val="00C64D4B"/>
    <w:rsid w:val="00C95662"/>
    <w:rsid w:val="00CB5C13"/>
    <w:rsid w:val="00CB7219"/>
    <w:rsid w:val="00D011CF"/>
    <w:rsid w:val="00D047F9"/>
    <w:rsid w:val="00D154E0"/>
    <w:rsid w:val="00D35E00"/>
    <w:rsid w:val="00D97476"/>
    <w:rsid w:val="00DB2E25"/>
    <w:rsid w:val="00E0449F"/>
    <w:rsid w:val="00E12483"/>
    <w:rsid w:val="00E36D1B"/>
    <w:rsid w:val="00E4368A"/>
    <w:rsid w:val="00EA0EF0"/>
    <w:rsid w:val="00EC055B"/>
    <w:rsid w:val="00EC5EC6"/>
    <w:rsid w:val="00EF62AE"/>
    <w:rsid w:val="00FE0B3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2"/>
    <o:shapelayout v:ext="edit">
      <o:idmap v:ext="edit" data="1"/>
    </o:shapelayout>
  </w:shapeDefaults>
  <w:decimalSymbol w:val=","/>
  <w:listSeparator w:val=";"/>
  <w15:chartTrackingRefBased/>
  <w15:docId w15:val="{93D348E8-ED3D-4390-A6DD-971831AB6E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64D4B"/>
    <w:rPr>
      <w:sz w:val="24"/>
      <w:szCs w:val="24"/>
    </w:rPr>
  </w:style>
  <w:style w:type="paragraph" w:styleId="1">
    <w:name w:val="heading 1"/>
    <w:basedOn w:val="a"/>
    <w:next w:val="a"/>
    <w:link w:val="10"/>
    <w:qFormat/>
    <w:rsid w:val="00C64D4B"/>
    <w:pPr>
      <w:keepNext/>
      <w:spacing w:before="240" w:after="60"/>
      <w:outlineLvl w:val="0"/>
    </w:pPr>
    <w:rPr>
      <w:rFonts w:ascii="Arial" w:eastAsia="Calibri" w:hAnsi="Arial" w:cs="Arial"/>
      <w:b/>
      <w:bCs/>
      <w:color w:val="000000"/>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C64D4B"/>
    <w:rPr>
      <w:rFonts w:ascii="Arial" w:eastAsia="Calibri" w:hAnsi="Arial" w:cs="Arial"/>
      <w:b/>
      <w:bCs/>
      <w:color w:val="000000"/>
      <w:kern w:val="32"/>
      <w:sz w:val="32"/>
      <w:szCs w:val="32"/>
      <w:lang w:val="ru-RU" w:eastAsia="ru-RU" w:bidi="ar-SA"/>
    </w:rPr>
  </w:style>
  <w:style w:type="paragraph" w:styleId="a3">
    <w:name w:val="Title"/>
    <w:basedOn w:val="a"/>
    <w:link w:val="a4"/>
    <w:qFormat/>
    <w:rsid w:val="00C64D4B"/>
    <w:pPr>
      <w:jc w:val="center"/>
    </w:pPr>
    <w:rPr>
      <w:rFonts w:eastAsia="SimSun"/>
      <w:b/>
      <w:sz w:val="28"/>
      <w:szCs w:val="20"/>
      <w:lang w:eastAsia="zh-CN"/>
    </w:rPr>
  </w:style>
  <w:style w:type="character" w:customStyle="1" w:styleId="a4">
    <w:name w:val="Назва Знак"/>
    <w:basedOn w:val="a0"/>
    <w:link w:val="a3"/>
    <w:locked/>
    <w:rsid w:val="00C64D4B"/>
    <w:rPr>
      <w:rFonts w:eastAsia="SimSun"/>
      <w:b/>
      <w:sz w:val="28"/>
      <w:lang w:val="ru-RU" w:eastAsia="zh-CN" w:bidi="ar-SA"/>
    </w:rPr>
  </w:style>
  <w:style w:type="paragraph" w:styleId="a5">
    <w:name w:val="Body Text"/>
    <w:basedOn w:val="a"/>
    <w:link w:val="a6"/>
    <w:rsid w:val="00C64D4B"/>
    <w:pPr>
      <w:spacing w:after="120"/>
    </w:pPr>
    <w:rPr>
      <w:rFonts w:eastAsia="Calibri"/>
    </w:rPr>
  </w:style>
  <w:style w:type="character" w:customStyle="1" w:styleId="a6">
    <w:name w:val="Основний текст Знак"/>
    <w:basedOn w:val="a0"/>
    <w:link w:val="a5"/>
    <w:locked/>
    <w:rsid w:val="00C64D4B"/>
    <w:rPr>
      <w:rFonts w:eastAsia="Calibri"/>
      <w:sz w:val="24"/>
      <w:szCs w:val="24"/>
      <w:lang w:val="ru-RU" w:eastAsia="ru-RU" w:bidi="ar-SA"/>
    </w:rPr>
  </w:style>
  <w:style w:type="character" w:styleId="a7">
    <w:name w:val="Strong"/>
    <w:basedOn w:val="a0"/>
    <w:qFormat/>
    <w:rsid w:val="00A268C1"/>
    <w:rPr>
      <w:rFonts w:cs="Times New Roman"/>
      <w:b/>
      <w:bCs/>
    </w:rPr>
  </w:style>
  <w:style w:type="paragraph" w:styleId="11">
    <w:name w:val="toc 1"/>
    <w:basedOn w:val="a"/>
    <w:next w:val="a"/>
    <w:autoRedefine/>
    <w:semiHidden/>
    <w:rsid w:val="00A906BC"/>
    <w:rPr>
      <w:rFonts w:eastAsia="Calibri"/>
      <w:color w:val="000000"/>
      <w:sz w:val="28"/>
      <w:szCs w:val="28"/>
    </w:rPr>
  </w:style>
  <w:style w:type="character" w:styleId="a8">
    <w:name w:val="Hyperlink"/>
    <w:basedOn w:val="a0"/>
    <w:rsid w:val="00A906BC"/>
    <w:rPr>
      <w:rFonts w:cs="Times New Roman"/>
      <w:color w:val="0000FF"/>
      <w:u w:val="single"/>
    </w:rPr>
  </w:style>
  <w:style w:type="paragraph" w:styleId="a9">
    <w:name w:val="footer"/>
    <w:basedOn w:val="a"/>
    <w:rsid w:val="005A65FA"/>
    <w:pPr>
      <w:tabs>
        <w:tab w:val="center" w:pos="4677"/>
        <w:tab w:val="right" w:pos="9355"/>
      </w:tabs>
    </w:pPr>
  </w:style>
  <w:style w:type="character" w:styleId="aa">
    <w:name w:val="page number"/>
    <w:basedOn w:val="a0"/>
    <w:rsid w:val="005A65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10.bin"/><Relationship Id="rId34" Type="http://schemas.openxmlformats.org/officeDocument/2006/relationships/image" Target="media/image14.wmf"/><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emf"/><Relationship Id="rId63" Type="http://schemas.openxmlformats.org/officeDocument/2006/relationships/image" Target="media/image39.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7.png"/><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image" Target="media/image36.emf"/><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8.wmf"/><Relationship Id="rId19" Type="http://schemas.openxmlformats.org/officeDocument/2006/relationships/oleObject" Target="embeddings/oleObject8.bin"/><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image" Target="media/image9.png"/><Relationship Id="rId30" Type="http://schemas.openxmlformats.org/officeDocument/2006/relationships/image" Target="media/image11.png"/><Relationship Id="rId35" Type="http://schemas.openxmlformats.org/officeDocument/2006/relationships/oleObject" Target="embeddings/oleObject15.bin"/><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image" Target="media/image34.emf"/><Relationship Id="rId64"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29.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3.png"/><Relationship Id="rId38" Type="http://schemas.openxmlformats.org/officeDocument/2006/relationships/oleObject" Target="embeddings/oleObject16.bin"/><Relationship Id="rId46" Type="http://schemas.openxmlformats.org/officeDocument/2006/relationships/image" Target="media/image24.png"/><Relationship Id="rId59" Type="http://schemas.openxmlformats.org/officeDocument/2006/relationships/image" Target="media/image37.wmf"/><Relationship Id="rId67"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image" Target="media/image19.png"/><Relationship Id="rId54" Type="http://schemas.openxmlformats.org/officeDocument/2006/relationships/image" Target="media/image32.png"/><Relationship Id="rId62"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image" Target="media/image10.wmf"/><Relationship Id="rId36" Type="http://schemas.openxmlformats.org/officeDocument/2006/relationships/image" Target="media/image15.png"/><Relationship Id="rId49" Type="http://schemas.openxmlformats.org/officeDocument/2006/relationships/image" Target="media/image27.png"/><Relationship Id="rId57" Type="http://schemas.openxmlformats.org/officeDocument/2006/relationships/image" Target="media/image35.emf"/><Relationship Id="rId10" Type="http://schemas.openxmlformats.org/officeDocument/2006/relationships/image" Target="media/image3.png"/><Relationship Id="rId31" Type="http://schemas.openxmlformats.org/officeDocument/2006/relationships/image" Target="media/image12.wmf"/><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oleObject" Target="embeddings/oleObject17.bin"/><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486</Words>
  <Characters>19872</Characters>
  <Application>Microsoft Office Word</Application>
  <DocSecurity>0</DocSecurity>
  <Lines>165</Lines>
  <Paragraphs>46</Paragraphs>
  <ScaleCrop>false</ScaleCrop>
  <HeadingPairs>
    <vt:vector size="2" baseType="variant">
      <vt:variant>
        <vt:lpstr>Название</vt:lpstr>
      </vt:variant>
      <vt:variant>
        <vt:i4>1</vt:i4>
      </vt:variant>
    </vt:vector>
  </HeadingPairs>
  <TitlesOfParts>
    <vt:vector size="1" baseType="lpstr">
      <vt:lpstr>ФЕДЕРАЛЬНОЕ АГЕНТСТВО ПО ОБРАЗОВАНИЮ</vt:lpstr>
    </vt:vector>
  </TitlesOfParts>
  <Company>Охта</Company>
  <LinksUpToDate>false</LinksUpToDate>
  <CharactersWithSpaces>23312</CharactersWithSpaces>
  <SharedDoc>false</SharedDoc>
  <HLinks>
    <vt:vector size="48" baseType="variant">
      <vt:variant>
        <vt:i4>1900607</vt:i4>
      </vt:variant>
      <vt:variant>
        <vt:i4>44</vt:i4>
      </vt:variant>
      <vt:variant>
        <vt:i4>0</vt:i4>
      </vt:variant>
      <vt:variant>
        <vt:i4>5</vt:i4>
      </vt:variant>
      <vt:variant>
        <vt:lpwstr/>
      </vt:variant>
      <vt:variant>
        <vt:lpwstr>_Toc317798241</vt:lpwstr>
      </vt:variant>
      <vt:variant>
        <vt:i4>1900607</vt:i4>
      </vt:variant>
      <vt:variant>
        <vt:i4>38</vt:i4>
      </vt:variant>
      <vt:variant>
        <vt:i4>0</vt:i4>
      </vt:variant>
      <vt:variant>
        <vt:i4>5</vt:i4>
      </vt:variant>
      <vt:variant>
        <vt:lpwstr/>
      </vt:variant>
      <vt:variant>
        <vt:lpwstr>_Toc317798240</vt:lpwstr>
      </vt:variant>
      <vt:variant>
        <vt:i4>1703999</vt:i4>
      </vt:variant>
      <vt:variant>
        <vt:i4>32</vt:i4>
      </vt:variant>
      <vt:variant>
        <vt:i4>0</vt:i4>
      </vt:variant>
      <vt:variant>
        <vt:i4>5</vt:i4>
      </vt:variant>
      <vt:variant>
        <vt:lpwstr/>
      </vt:variant>
      <vt:variant>
        <vt:lpwstr>_Toc317798239</vt:lpwstr>
      </vt:variant>
      <vt:variant>
        <vt:i4>1703999</vt:i4>
      </vt:variant>
      <vt:variant>
        <vt:i4>26</vt:i4>
      </vt:variant>
      <vt:variant>
        <vt:i4>0</vt:i4>
      </vt:variant>
      <vt:variant>
        <vt:i4>5</vt:i4>
      </vt:variant>
      <vt:variant>
        <vt:lpwstr/>
      </vt:variant>
      <vt:variant>
        <vt:lpwstr>_Toc317798238</vt:lpwstr>
      </vt:variant>
      <vt:variant>
        <vt:i4>1703999</vt:i4>
      </vt:variant>
      <vt:variant>
        <vt:i4>20</vt:i4>
      </vt:variant>
      <vt:variant>
        <vt:i4>0</vt:i4>
      </vt:variant>
      <vt:variant>
        <vt:i4>5</vt:i4>
      </vt:variant>
      <vt:variant>
        <vt:lpwstr/>
      </vt:variant>
      <vt:variant>
        <vt:lpwstr>_Toc317798237</vt:lpwstr>
      </vt:variant>
      <vt:variant>
        <vt:i4>1703999</vt:i4>
      </vt:variant>
      <vt:variant>
        <vt:i4>14</vt:i4>
      </vt:variant>
      <vt:variant>
        <vt:i4>0</vt:i4>
      </vt:variant>
      <vt:variant>
        <vt:i4>5</vt:i4>
      </vt:variant>
      <vt:variant>
        <vt:lpwstr/>
      </vt:variant>
      <vt:variant>
        <vt:lpwstr>_Toc317798236</vt:lpwstr>
      </vt:variant>
      <vt:variant>
        <vt:i4>1703999</vt:i4>
      </vt:variant>
      <vt:variant>
        <vt:i4>8</vt:i4>
      </vt:variant>
      <vt:variant>
        <vt:i4>0</vt:i4>
      </vt:variant>
      <vt:variant>
        <vt:i4>5</vt:i4>
      </vt:variant>
      <vt:variant>
        <vt:lpwstr/>
      </vt:variant>
      <vt:variant>
        <vt:lpwstr>_Toc317798235</vt:lpwstr>
      </vt:variant>
      <vt:variant>
        <vt:i4>1703999</vt:i4>
      </vt:variant>
      <vt:variant>
        <vt:i4>2</vt:i4>
      </vt:variant>
      <vt:variant>
        <vt:i4>0</vt:i4>
      </vt:variant>
      <vt:variant>
        <vt:i4>5</vt:i4>
      </vt:variant>
      <vt:variant>
        <vt:lpwstr/>
      </vt:variant>
      <vt:variant>
        <vt:lpwstr>_Toc31779823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dc:title>
  <dc:subject/>
  <dc:creator>Вова</dc:creator>
  <cp:keywords/>
  <cp:lastModifiedBy>Irina</cp:lastModifiedBy>
  <cp:revision>2</cp:revision>
  <cp:lastPrinted>2011-12-15T21:07:00Z</cp:lastPrinted>
  <dcterms:created xsi:type="dcterms:W3CDTF">2014-09-18T11:30:00Z</dcterms:created>
  <dcterms:modified xsi:type="dcterms:W3CDTF">2014-09-18T11:30:00Z</dcterms:modified>
</cp:coreProperties>
</file>